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377" r:id="rId3"/>
    <p:sldId id="378" r:id="rId4"/>
    <p:sldId id="749" r:id="rId5"/>
    <p:sldId id="662" r:id="rId6"/>
    <p:sldId id="617" r:id="rId7"/>
    <p:sldId id="465" r:id="rId8"/>
    <p:sldId id="379" r:id="rId9"/>
    <p:sldId id="751" r:id="rId10"/>
    <p:sldId id="642" r:id="rId11"/>
    <p:sldId id="646" r:id="rId12"/>
    <p:sldId id="480" r:id="rId13"/>
    <p:sldId id="487" r:id="rId14"/>
    <p:sldId id="753" r:id="rId15"/>
    <p:sldId id="736" r:id="rId16"/>
    <p:sldId id="737" r:id="rId17"/>
    <p:sldId id="742" r:id="rId18"/>
    <p:sldId id="745" r:id="rId19"/>
    <p:sldId id="746" r:id="rId20"/>
    <p:sldId id="738" r:id="rId21"/>
    <p:sldId id="755" r:id="rId22"/>
    <p:sldId id="754" r:id="rId23"/>
    <p:sldId id="756" r:id="rId24"/>
    <p:sldId id="770" r:id="rId25"/>
    <p:sldId id="666" r:id="rId26"/>
    <p:sldId id="673" r:id="rId27"/>
    <p:sldId id="674" r:id="rId28"/>
    <p:sldId id="762" r:id="rId29"/>
    <p:sldId id="763" r:id="rId30"/>
    <p:sldId id="764" r:id="rId31"/>
    <p:sldId id="760" r:id="rId32"/>
    <p:sldId id="701" r:id="rId33"/>
    <p:sldId id="706" r:id="rId34"/>
    <p:sldId id="767" r:id="rId35"/>
    <p:sldId id="766" r:id="rId36"/>
    <p:sldId id="765" r:id="rId37"/>
    <p:sldId id="772" r:id="rId38"/>
    <p:sldId id="739" r:id="rId39"/>
    <p:sldId id="771" r:id="rId40"/>
    <p:sldId id="773" r:id="rId41"/>
    <p:sldId id="774" r:id="rId42"/>
    <p:sldId id="735" r:id="rId43"/>
    <p:sldId id="775" r:id="rId44"/>
    <p:sldId id="777" r:id="rId45"/>
    <p:sldId id="776" r:id="rId46"/>
    <p:sldId id="778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36CAED9-C14E-4DCF-A228-E84627CCCF41}">
          <p14:sldIdLst>
            <p14:sldId id="256"/>
          </p14:sldIdLst>
        </p14:section>
        <p14:section name="Defined and example" id="{A8F16510-FF2E-402C-B0C7-7A808D45895D}">
          <p14:sldIdLst>
            <p14:sldId id="377"/>
            <p14:sldId id="378"/>
          </p14:sldIdLst>
        </p14:section>
        <p14:section name="Decimal to Scientific positive exp" id="{87C9D179-C6D9-4B33-B4B5-1C741D67277E}">
          <p14:sldIdLst>
            <p14:sldId id="749"/>
            <p14:sldId id="662"/>
            <p14:sldId id="617"/>
            <p14:sldId id="465"/>
            <p14:sldId id="379"/>
          </p14:sldIdLst>
        </p14:section>
        <p14:section name="Rewriting values with negative exponents" id="{DADE6653-1444-4AA3-949D-20ECAAF48859}">
          <p14:sldIdLst>
            <p14:sldId id="751"/>
            <p14:sldId id="642"/>
            <p14:sldId id="646"/>
            <p14:sldId id="480"/>
            <p14:sldId id="487"/>
          </p14:sldIdLst>
        </p14:section>
        <p14:section name="Adding and Subtracting" id="{BD04F142-CFAD-449D-A5C6-3EB1E1B1908D}">
          <p14:sldIdLst>
            <p14:sldId id="753"/>
            <p14:sldId id="736"/>
            <p14:sldId id="737"/>
            <p14:sldId id="742"/>
            <p14:sldId id="745"/>
            <p14:sldId id="746"/>
            <p14:sldId id="738"/>
            <p14:sldId id="755"/>
            <p14:sldId id="754"/>
            <p14:sldId id="756"/>
          </p14:sldIdLst>
        </p14:section>
        <p14:section name="Multiplying" id="{B9860347-0E8E-4375-9675-B15C1F9E8C36}">
          <p14:sldIdLst>
            <p14:sldId id="770"/>
            <p14:sldId id="666"/>
            <p14:sldId id="673"/>
            <p14:sldId id="674"/>
            <p14:sldId id="762"/>
            <p14:sldId id="763"/>
            <p14:sldId id="764"/>
          </p14:sldIdLst>
        </p14:section>
        <p14:section name="Dividing" id="{46F080CA-891F-4224-9169-D7DEF0AAB1E5}">
          <p14:sldIdLst>
            <p14:sldId id="760"/>
            <p14:sldId id="701"/>
            <p14:sldId id="706"/>
            <p14:sldId id="767"/>
            <p14:sldId id="766"/>
            <p14:sldId id="765"/>
          </p14:sldIdLst>
        </p14:section>
        <p14:section name="Mixed operations" id="{B9589BF7-D823-4C52-83BF-D3091D8AF0BA}">
          <p14:sldIdLst>
            <p14:sldId id="772"/>
            <p14:sldId id="739"/>
            <p14:sldId id="771"/>
            <p14:sldId id="773"/>
            <p14:sldId id="774"/>
          </p14:sldIdLst>
        </p14:section>
        <p14:section name="Multiplying and dividing with decimal notation" id="{3F0050A1-E101-4E08-9014-2EC2B2551A3A}">
          <p14:sldIdLst>
            <p14:sldId id="735"/>
            <p14:sldId id="775"/>
            <p14:sldId id="777"/>
            <p14:sldId id="776"/>
            <p14:sldId id="7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39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73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50.wmf"/><Relationship Id="rId1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83.wmf"/><Relationship Id="rId1" Type="http://schemas.openxmlformats.org/officeDocument/2006/relationships/image" Target="../media/image180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2BD7EC-0BC0-4C3F-A60D-1E1709E5B65B}" type="datetimeFigureOut">
              <a:rPr lang="en-US" smtClean="0"/>
              <a:pPr/>
              <a:t>8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77906D-C33E-4E37-8CFB-BA55748B97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435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077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940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3682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642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2606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2307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3541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7675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8028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4946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365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5424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3304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7781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5417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6961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9930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1676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1007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0315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8053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623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531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4493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3748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7421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7392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49994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7969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2962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4206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2791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497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15986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18579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77767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7711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74839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23839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8115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536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6342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79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1077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033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862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69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67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68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2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33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3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8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43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4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49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54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6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6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66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71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79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7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87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8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92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1.wmf"/><Relationship Id="rId5" Type="http://schemas.openxmlformats.org/officeDocument/2006/relationships/image" Target="../media/image188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19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96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95.w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9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1600201"/>
            <a:ext cx="91440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914399" y="1386369"/>
            <a:ext cx="7315202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Write 0.03 in scientific notation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1878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68143"/>
              </p:ext>
            </p:extLst>
          </p:nvPr>
        </p:nvGraphicFramePr>
        <p:xfrm>
          <a:off x="2743200" y="2526480"/>
          <a:ext cx="666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56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26480"/>
                        <a:ext cx="666750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914399" y="4115518"/>
            <a:ext cx="7315201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ove two decimal places to the right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218895"/>
              </p:ext>
            </p:extLst>
          </p:nvPr>
        </p:nvGraphicFramePr>
        <p:xfrm>
          <a:off x="3927475" y="4815369"/>
          <a:ext cx="1289050" cy="59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57"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4815369"/>
                        <a:ext cx="1289050" cy="5948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99913"/>
              </p:ext>
            </p:extLst>
          </p:nvPr>
        </p:nvGraphicFramePr>
        <p:xfrm>
          <a:off x="4211704" y="3443769"/>
          <a:ext cx="720592" cy="51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58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704" y="3443769"/>
                        <a:ext cx="720592" cy="5100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33160"/>
              </p:ext>
            </p:extLst>
          </p:nvPr>
        </p:nvGraphicFramePr>
        <p:xfrm>
          <a:off x="5181600" y="2499184"/>
          <a:ext cx="1277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59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99184"/>
                        <a:ext cx="1277938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49418"/>
              </p:ext>
            </p:extLst>
          </p:nvPr>
        </p:nvGraphicFramePr>
        <p:xfrm>
          <a:off x="3396016" y="2278544"/>
          <a:ext cx="889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60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016" y="2278544"/>
                        <a:ext cx="889000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54472"/>
              </p:ext>
            </p:extLst>
          </p:nvPr>
        </p:nvGraphicFramePr>
        <p:xfrm>
          <a:off x="4310416" y="2270584"/>
          <a:ext cx="8620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61" name="Equation" r:id="rId14" imgW="393480" imgH="393480" progId="Equation.DSMT4">
                  <p:embed/>
                </p:oleObj>
              </mc:Choice>
              <mc:Fallback>
                <p:oleObj name="Equation" r:id="rId14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416" y="2270584"/>
                        <a:ext cx="862013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>
            <a:spLocks noGrp="1"/>
          </p:cNvSpPr>
          <p:nvPr>
            <p:ph type="ctrTitle" idx="4294967295"/>
          </p:nvPr>
        </p:nvSpPr>
        <p:spPr>
          <a:xfrm>
            <a:off x="914399" y="228600"/>
            <a:ext cx="7315202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ewriting  to scientific notation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(Negative exponents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8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228600"/>
            <a:ext cx="746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Write in scientific nota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06198"/>
              </p:ext>
            </p:extLst>
          </p:nvPr>
        </p:nvGraphicFramePr>
        <p:xfrm>
          <a:off x="3038061" y="1066800"/>
          <a:ext cx="1457739" cy="33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11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061" y="1066800"/>
                        <a:ext cx="1457739" cy="33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94634"/>
              </p:ext>
            </p:extLst>
          </p:nvPr>
        </p:nvGraphicFramePr>
        <p:xfrm>
          <a:off x="3200400" y="1676400"/>
          <a:ext cx="1146313" cy="33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12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0"/>
                        <a:ext cx="1146313" cy="33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27329"/>
              </p:ext>
            </p:extLst>
          </p:nvPr>
        </p:nvGraphicFramePr>
        <p:xfrm>
          <a:off x="2726011" y="2209800"/>
          <a:ext cx="2030233" cy="33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13"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11" y="2209800"/>
                        <a:ext cx="2030233" cy="33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57103"/>
              </p:ext>
            </p:extLst>
          </p:nvPr>
        </p:nvGraphicFramePr>
        <p:xfrm>
          <a:off x="2271713" y="2754313"/>
          <a:ext cx="13366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14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54313"/>
                        <a:ext cx="13366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81088"/>
              </p:ext>
            </p:extLst>
          </p:nvPr>
        </p:nvGraphicFramePr>
        <p:xfrm>
          <a:off x="2057400" y="3364244"/>
          <a:ext cx="1266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15"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64244"/>
                        <a:ext cx="1266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1843"/>
              </p:ext>
            </p:extLst>
          </p:nvPr>
        </p:nvGraphicFramePr>
        <p:xfrm>
          <a:off x="2362200" y="3962400"/>
          <a:ext cx="12906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16" name="Equation" r:id="rId14" imgW="685800" imgH="228600" progId="Equation.DSMT4">
                  <p:embed/>
                </p:oleObj>
              </mc:Choice>
              <mc:Fallback>
                <p:oleObj name="Equation" r:id="rId14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12906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22531"/>
              </p:ext>
            </p:extLst>
          </p:nvPr>
        </p:nvGraphicFramePr>
        <p:xfrm>
          <a:off x="2286000" y="4648200"/>
          <a:ext cx="1266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17"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266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09815"/>
              </p:ext>
            </p:extLst>
          </p:nvPr>
        </p:nvGraphicFramePr>
        <p:xfrm>
          <a:off x="4600575" y="970271"/>
          <a:ext cx="1554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18"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970271"/>
                        <a:ext cx="15541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00551"/>
              </p:ext>
            </p:extLst>
          </p:nvPr>
        </p:nvGraphicFramePr>
        <p:xfrm>
          <a:off x="4470400" y="1560535"/>
          <a:ext cx="1504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19" name="Equation" r:id="rId20" imgW="799920" imgH="228600" progId="Equation.DSMT4">
                  <p:embed/>
                </p:oleObj>
              </mc:Choice>
              <mc:Fallback>
                <p:oleObj name="Equation" r:id="rId20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560535"/>
                        <a:ext cx="15049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63622"/>
              </p:ext>
            </p:extLst>
          </p:nvPr>
        </p:nvGraphicFramePr>
        <p:xfrm>
          <a:off x="4752975" y="2124075"/>
          <a:ext cx="1647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20" name="Equation" r:id="rId22" imgW="876240" imgH="228600" progId="Equation.DSMT4">
                  <p:embed/>
                </p:oleObj>
              </mc:Choice>
              <mc:Fallback>
                <p:oleObj name="Equation" r:id="rId22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124075"/>
                        <a:ext cx="1647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4947"/>
              </p:ext>
            </p:extLst>
          </p:nvPr>
        </p:nvGraphicFramePr>
        <p:xfrm>
          <a:off x="3508067" y="2754644"/>
          <a:ext cx="2076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21" name="Equation" r:id="rId24" imgW="1104840" imgH="228600" progId="Equation.DSMT4">
                  <p:embed/>
                </p:oleObj>
              </mc:Choice>
              <mc:Fallback>
                <p:oleObj name="Equation" r:id="rId2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067" y="2754644"/>
                        <a:ext cx="20764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19602"/>
              </p:ext>
            </p:extLst>
          </p:nvPr>
        </p:nvGraphicFramePr>
        <p:xfrm>
          <a:off x="5521325" y="2743200"/>
          <a:ext cx="1336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22" name="Equation" r:id="rId26" imgW="711000" imgH="228600" progId="Equation.DSMT4">
                  <p:embed/>
                </p:oleObj>
              </mc:Choice>
              <mc:Fallback>
                <p:oleObj name="Equation" r:id="rId26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743200"/>
                        <a:ext cx="13366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30833"/>
              </p:ext>
            </p:extLst>
          </p:nvPr>
        </p:nvGraphicFramePr>
        <p:xfrm>
          <a:off x="3294063" y="3377892"/>
          <a:ext cx="2151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23" name="Equation" r:id="rId28" imgW="1143000" imgH="228600" progId="Equation.DSMT4">
                  <p:embed/>
                </p:oleObj>
              </mc:Choice>
              <mc:Fallback>
                <p:oleObj name="Equation" r:id="rId28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377892"/>
                        <a:ext cx="21510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305538"/>
              </p:ext>
            </p:extLst>
          </p:nvPr>
        </p:nvGraphicFramePr>
        <p:xfrm>
          <a:off x="3627438" y="3962400"/>
          <a:ext cx="1890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24" name="Equation" r:id="rId30" imgW="1002960" imgH="228600" progId="Equation.DSMT4">
                  <p:embed/>
                </p:oleObj>
              </mc:Choice>
              <mc:Fallback>
                <p:oleObj name="Equation" r:id="rId30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962400"/>
                        <a:ext cx="18907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41161"/>
              </p:ext>
            </p:extLst>
          </p:nvPr>
        </p:nvGraphicFramePr>
        <p:xfrm>
          <a:off x="5486400" y="3962400"/>
          <a:ext cx="11255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25" name="Equation" r:id="rId32" imgW="596880" imgH="228600" progId="Equation.DSMT4">
                  <p:embed/>
                </p:oleObj>
              </mc:Choice>
              <mc:Fallback>
                <p:oleObj name="Equation" r:id="rId32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11255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88152"/>
              </p:ext>
            </p:extLst>
          </p:nvPr>
        </p:nvGraphicFramePr>
        <p:xfrm>
          <a:off x="3505200" y="4648200"/>
          <a:ext cx="2079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26" name="Equation" r:id="rId34" imgW="1104840" imgH="228600" progId="Equation.DSMT4">
                  <p:embed/>
                </p:oleObj>
              </mc:Choice>
              <mc:Fallback>
                <p:oleObj name="Equation" r:id="rId3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8200"/>
                        <a:ext cx="2079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64409"/>
              </p:ext>
            </p:extLst>
          </p:nvPr>
        </p:nvGraphicFramePr>
        <p:xfrm>
          <a:off x="5548312" y="4661848"/>
          <a:ext cx="13858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27" name="Equation" r:id="rId36" imgW="736560" imgH="228600" progId="Equation.DSMT4">
                  <p:embed/>
                </p:oleObj>
              </mc:Choice>
              <mc:Fallback>
                <p:oleObj name="Equation" r:id="rId36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2" y="4661848"/>
                        <a:ext cx="13858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00955"/>
              </p:ext>
            </p:extLst>
          </p:nvPr>
        </p:nvGraphicFramePr>
        <p:xfrm>
          <a:off x="5445125" y="3352800"/>
          <a:ext cx="1552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428" name="Equation" r:id="rId38" imgW="825480" imgH="228600" progId="Equation.DSMT4">
                  <p:embed/>
                </p:oleObj>
              </mc:Choice>
              <mc:Fallback>
                <p:oleObj name="Equation" r:id="rId3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352800"/>
                        <a:ext cx="1552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53190"/>
              </p:ext>
            </p:extLst>
          </p:nvPr>
        </p:nvGraphicFramePr>
        <p:xfrm>
          <a:off x="3429000" y="3200400"/>
          <a:ext cx="2184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77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0400"/>
                        <a:ext cx="21844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87134"/>
              </p:ext>
            </p:extLst>
          </p:nvPr>
        </p:nvGraphicFramePr>
        <p:xfrm>
          <a:off x="4024313" y="2105025"/>
          <a:ext cx="10636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78" name="Equation" r:id="rId6" imgW="469800" imgH="419040" progId="Equation.DSMT4">
                  <p:embed/>
                </p:oleObj>
              </mc:Choice>
              <mc:Fallback>
                <p:oleObj name="Equation" r:id="rId6" imgW="46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2105025"/>
                        <a:ext cx="1063625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94003"/>
              </p:ext>
            </p:extLst>
          </p:nvPr>
        </p:nvGraphicFramePr>
        <p:xfrm>
          <a:off x="2057400" y="1371600"/>
          <a:ext cx="4972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79" name="Equation" r:id="rId8" imgW="2197080" imgH="228600" progId="Equation.DSMT4">
                  <p:embed/>
                </p:oleObj>
              </mc:Choice>
              <mc:Fallback>
                <p:oleObj name="Equation" r:id="rId8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49720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66031"/>
              </p:ext>
            </p:extLst>
          </p:nvPr>
        </p:nvGraphicFramePr>
        <p:xfrm>
          <a:off x="2438400" y="4322763"/>
          <a:ext cx="10620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80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22763"/>
                        <a:ext cx="10620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93122"/>
              </p:ext>
            </p:extLst>
          </p:nvPr>
        </p:nvGraphicFramePr>
        <p:xfrm>
          <a:off x="3505200" y="4322763"/>
          <a:ext cx="20462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81" name="Equation" r:id="rId12" imgW="977760" imgH="266400" progId="Equation.DSMT4">
                  <p:embed/>
                </p:oleObj>
              </mc:Choice>
              <mc:Fallback>
                <p:oleObj name="Equation" r:id="rId12" imgW="97776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22763"/>
                        <a:ext cx="204628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857"/>
              </p:ext>
            </p:extLst>
          </p:nvPr>
        </p:nvGraphicFramePr>
        <p:xfrm>
          <a:off x="5737225" y="4418013"/>
          <a:ext cx="10636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082"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418013"/>
                        <a:ext cx="10636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ctrTitle" idx="4294967295"/>
          </p:nvPr>
        </p:nvSpPr>
        <p:spPr>
          <a:xfrm>
            <a:off x="914399" y="381000"/>
            <a:ext cx="7315201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ewriting from scientific notation to decimal notation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(Negative exponents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816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29992"/>
              </p:ext>
            </p:extLst>
          </p:nvPr>
        </p:nvGraphicFramePr>
        <p:xfrm>
          <a:off x="2068490" y="965200"/>
          <a:ext cx="1301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25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490" y="965200"/>
                        <a:ext cx="1301750" cy="476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2286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Write in decimal nota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70312"/>
              </p:ext>
            </p:extLst>
          </p:nvPr>
        </p:nvGraphicFramePr>
        <p:xfrm>
          <a:off x="2895600" y="1981200"/>
          <a:ext cx="25209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26" name="Equation" r:id="rId6" imgW="1206360" imgH="215640" progId="Equation.DSMT4">
                  <p:embed/>
                </p:oleObj>
              </mc:Choice>
              <mc:Fallback>
                <p:oleObj name="Equation" r:id="rId6" imgW="12063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25209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52419"/>
              </p:ext>
            </p:extLst>
          </p:nvPr>
        </p:nvGraphicFramePr>
        <p:xfrm>
          <a:off x="1524000" y="2849563"/>
          <a:ext cx="1700212" cy="42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27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49563"/>
                        <a:ext cx="1700212" cy="423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02361"/>
              </p:ext>
            </p:extLst>
          </p:nvPr>
        </p:nvGraphicFramePr>
        <p:xfrm>
          <a:off x="3314700" y="969963"/>
          <a:ext cx="25527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28" name="Equation" r:id="rId10" imgW="1218960" imgH="266400" progId="Equation.DSMT4">
                  <p:embed/>
                </p:oleObj>
              </mc:Choice>
              <mc:Fallback>
                <p:oleObj name="Equation" r:id="rId10" imgW="121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969963"/>
                        <a:ext cx="2552700" cy="55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21000"/>
              </p:ext>
            </p:extLst>
          </p:nvPr>
        </p:nvGraphicFramePr>
        <p:xfrm>
          <a:off x="5849937" y="1061112"/>
          <a:ext cx="15414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29" name="Equation" r:id="rId12" imgW="736560" imgH="177480" progId="Equation.DSMT4">
                  <p:embed/>
                </p:oleObj>
              </mc:Choice>
              <mc:Fallback>
                <p:oleObj name="Equation" r:id="rId12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7" y="1061112"/>
                        <a:ext cx="1541463" cy="369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93123"/>
              </p:ext>
            </p:extLst>
          </p:nvPr>
        </p:nvGraphicFramePr>
        <p:xfrm>
          <a:off x="1404938" y="1828800"/>
          <a:ext cx="1644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30" name="Equation" r:id="rId14" imgW="787320" imgH="228600" progId="Equation.DSMT4">
                  <p:embed/>
                </p:oleObj>
              </mc:Choice>
              <mc:Fallback>
                <p:oleObj name="Equation" r:id="rId14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828800"/>
                        <a:ext cx="1644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52033"/>
              </p:ext>
            </p:extLst>
          </p:nvPr>
        </p:nvGraphicFramePr>
        <p:xfrm>
          <a:off x="5451144" y="2000273"/>
          <a:ext cx="2043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31" name="Equation" r:id="rId16" imgW="977760" imgH="177480" progId="Equation.DSMT4">
                  <p:embed/>
                </p:oleObj>
              </mc:Choice>
              <mc:Fallback>
                <p:oleObj name="Equation" r:id="rId16" imgW="977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144" y="2000273"/>
                        <a:ext cx="20431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14374"/>
              </p:ext>
            </p:extLst>
          </p:nvPr>
        </p:nvGraphicFramePr>
        <p:xfrm>
          <a:off x="3200400" y="2849563"/>
          <a:ext cx="2578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32" name="Equation" r:id="rId18" imgW="1231560" imgH="241200" progId="Equation.DSMT4">
                  <p:embed/>
                </p:oleObj>
              </mc:Choice>
              <mc:Fallback>
                <p:oleObj name="Equation" r:id="rId18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49563"/>
                        <a:ext cx="2578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38919"/>
              </p:ext>
            </p:extLst>
          </p:nvPr>
        </p:nvGraphicFramePr>
        <p:xfrm>
          <a:off x="5791200" y="2925763"/>
          <a:ext cx="1701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33" name="Equation" r:id="rId20" imgW="812520" imgH="177480" progId="Equation.DSMT4">
                  <p:embed/>
                </p:oleObj>
              </mc:Choice>
              <mc:Fallback>
                <p:oleObj name="Equation" r:id="rId20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25763"/>
                        <a:ext cx="1701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81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1"/>
            <a:ext cx="73914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dding and Subtracting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With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1575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28600"/>
            <a:ext cx="7391400" cy="6096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dding and Subtracting Using Scientific Not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914400"/>
            <a:ext cx="73152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You can only add and subtract like terms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914400" y="16002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umbers written in scientific notation are like if 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y have the same power of 10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841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399" y="315604"/>
            <a:ext cx="7315201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the distributive propert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96386"/>
              </p:ext>
            </p:extLst>
          </p:nvPr>
        </p:nvGraphicFramePr>
        <p:xfrm>
          <a:off x="3248441" y="1144067"/>
          <a:ext cx="2647119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5" name="Equation" r:id="rId4" imgW="825480" imgH="190440" progId="Equation.DSMT4">
                  <p:embed/>
                </p:oleObj>
              </mc:Choice>
              <mc:Fallback>
                <p:oleObj name="Equation" r:id="rId4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441" y="1144067"/>
                        <a:ext cx="2647119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59166"/>
              </p:ext>
            </p:extLst>
          </p:nvPr>
        </p:nvGraphicFramePr>
        <p:xfrm>
          <a:off x="3434490" y="1814628"/>
          <a:ext cx="2036896" cy="73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6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490" y="1814628"/>
                        <a:ext cx="2036896" cy="731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06365"/>
              </p:ext>
            </p:extLst>
          </p:nvPr>
        </p:nvGraphicFramePr>
        <p:xfrm>
          <a:off x="3959503" y="2668067"/>
          <a:ext cx="1223406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7" name="Equation" r:id="rId8" imgW="380880" imgH="190440" progId="Equation.DSMT4">
                  <p:embed/>
                </p:oleObj>
              </mc:Choice>
              <mc:Fallback>
                <p:oleObj name="Equation" r:id="rId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503" y="2668067"/>
                        <a:ext cx="1223406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8425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399" y="315604"/>
            <a:ext cx="7239001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the distributive propert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28879"/>
              </p:ext>
            </p:extLst>
          </p:nvPr>
        </p:nvGraphicFramePr>
        <p:xfrm>
          <a:off x="3246166" y="1143000"/>
          <a:ext cx="2647119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35" name="Equation" r:id="rId4" imgW="825480" imgH="190440" progId="Equation.DSMT4">
                  <p:embed/>
                </p:oleObj>
              </mc:Choice>
              <mc:Fallback>
                <p:oleObj name="Equation" r:id="rId4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66" y="1143000"/>
                        <a:ext cx="2647119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98655"/>
              </p:ext>
            </p:extLst>
          </p:nvPr>
        </p:nvGraphicFramePr>
        <p:xfrm>
          <a:off x="3554607" y="1965961"/>
          <a:ext cx="2034784" cy="73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36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607" y="1965961"/>
                        <a:ext cx="2034784" cy="731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97865"/>
              </p:ext>
            </p:extLst>
          </p:nvPr>
        </p:nvGraphicFramePr>
        <p:xfrm>
          <a:off x="3840849" y="2743200"/>
          <a:ext cx="1386103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37" name="Equation" r:id="rId8" imgW="431640" imgH="190440" progId="Equation.DSMT4">
                  <p:embed/>
                </p:oleObj>
              </mc:Choice>
              <mc:Fallback>
                <p:oleObj name="Equation" r:id="rId8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49" y="2743200"/>
                        <a:ext cx="1386103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21109"/>
              </p:ext>
            </p:extLst>
          </p:nvPr>
        </p:nvGraphicFramePr>
        <p:xfrm>
          <a:off x="3409871" y="3429000"/>
          <a:ext cx="2324259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38" name="Equation" r:id="rId10" imgW="723600" imgH="190440" progId="Equation.DSMT4">
                  <p:embed/>
                </p:oleObj>
              </mc:Choice>
              <mc:Fallback>
                <p:oleObj name="Equation" r:id="rId10" imgW="723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871" y="3429000"/>
                        <a:ext cx="2324259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474"/>
              </p:ext>
            </p:extLst>
          </p:nvPr>
        </p:nvGraphicFramePr>
        <p:xfrm>
          <a:off x="3817671" y="4114800"/>
          <a:ext cx="1508656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39" name="Equation" r:id="rId12" imgW="469800" imgH="190440" progId="Equation.DSMT4">
                  <p:embed/>
                </p:oleObj>
              </mc:Choice>
              <mc:Fallback>
                <p:oleObj name="Equation" r:id="rId12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671" y="4114800"/>
                        <a:ext cx="1508656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517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399" y="315604"/>
            <a:ext cx="7239001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the distributive propert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204266"/>
              </p:ext>
            </p:extLst>
          </p:nvPr>
        </p:nvGraphicFramePr>
        <p:xfrm>
          <a:off x="3021874" y="1220267"/>
          <a:ext cx="3095491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84" name="Equation" r:id="rId4" imgW="965160" imgH="190440" progId="Equation.DSMT4">
                  <p:embed/>
                </p:oleObj>
              </mc:Choice>
              <mc:Fallback>
                <p:oleObj name="Equation" r:id="rId4" imgW="965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874" y="1220267"/>
                        <a:ext cx="3095491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22368"/>
              </p:ext>
            </p:extLst>
          </p:nvPr>
        </p:nvGraphicFramePr>
        <p:xfrm>
          <a:off x="3391117" y="2043228"/>
          <a:ext cx="2360179" cy="73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85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117" y="2043228"/>
                        <a:ext cx="2360179" cy="731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868886"/>
              </p:ext>
            </p:extLst>
          </p:nvPr>
        </p:nvGraphicFramePr>
        <p:xfrm>
          <a:off x="3657020" y="2820467"/>
          <a:ext cx="1753760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86" name="Equation" r:id="rId8" imgW="545760" imgH="190440" progId="Equation.DSMT4">
                  <p:embed/>
                </p:oleObj>
              </mc:Choice>
              <mc:Fallback>
                <p:oleObj name="Equation" r:id="rId8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020" y="2820467"/>
                        <a:ext cx="1753760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71818"/>
              </p:ext>
            </p:extLst>
          </p:nvPr>
        </p:nvGraphicFramePr>
        <p:xfrm>
          <a:off x="3226043" y="3506267"/>
          <a:ext cx="2691915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87" name="Equation" r:id="rId10" imgW="838080" imgH="190440" progId="Equation.DSMT4">
                  <p:embed/>
                </p:oleObj>
              </mc:Choice>
              <mc:Fallback>
                <p:oleObj name="Equation" r:id="rId10" imgW="838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043" y="3506267"/>
                        <a:ext cx="2691915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54050"/>
              </p:ext>
            </p:extLst>
          </p:nvPr>
        </p:nvGraphicFramePr>
        <p:xfrm>
          <a:off x="3716250" y="4192067"/>
          <a:ext cx="1711500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88" name="Equation" r:id="rId12" imgW="533160" imgH="190440" progId="Equation.DSMT4">
                  <p:embed/>
                </p:oleObj>
              </mc:Choice>
              <mc:Fallback>
                <p:oleObj name="Equation" r:id="rId12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250" y="4192067"/>
                        <a:ext cx="1711500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491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399" y="315604"/>
            <a:ext cx="7239001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the distributive propert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389454"/>
              </p:ext>
            </p:extLst>
          </p:nvPr>
        </p:nvGraphicFramePr>
        <p:xfrm>
          <a:off x="1923447" y="1324127"/>
          <a:ext cx="5293932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08" name="Equation" r:id="rId4" imgW="1815840" imgH="190440" progId="Equation.DSMT4">
                  <p:embed/>
                </p:oleObj>
              </mc:Choice>
              <mc:Fallback>
                <p:oleObj name="Equation" r:id="rId4" imgW="1815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447" y="1324127"/>
                        <a:ext cx="5293932" cy="55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19299"/>
              </p:ext>
            </p:extLst>
          </p:nvPr>
        </p:nvGraphicFramePr>
        <p:xfrm>
          <a:off x="2870271" y="2152659"/>
          <a:ext cx="3401870" cy="66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09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71" y="2152659"/>
                        <a:ext cx="3401870" cy="664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09960"/>
              </p:ext>
            </p:extLst>
          </p:nvPr>
        </p:nvGraphicFramePr>
        <p:xfrm>
          <a:off x="3513915" y="2924327"/>
          <a:ext cx="2039970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10" name="Equation" r:id="rId8" imgW="698400" imgH="190440" progId="Equation.DSMT4">
                  <p:embed/>
                </p:oleObj>
              </mc:Choice>
              <mc:Fallback>
                <p:oleObj name="Equation" r:id="rId8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15" y="2924327"/>
                        <a:ext cx="2039970" cy="55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88032"/>
              </p:ext>
            </p:extLst>
          </p:nvPr>
        </p:nvGraphicFramePr>
        <p:xfrm>
          <a:off x="3181287" y="3610127"/>
          <a:ext cx="2781427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11" name="Equation" r:id="rId10" imgW="952200" imgH="190440" progId="Equation.DSMT4">
                  <p:embed/>
                </p:oleObj>
              </mc:Choice>
              <mc:Fallback>
                <p:oleObj name="Equation" r:id="rId10" imgW="952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287" y="3610127"/>
                        <a:ext cx="2781427" cy="55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75894"/>
              </p:ext>
            </p:extLst>
          </p:nvPr>
        </p:nvGraphicFramePr>
        <p:xfrm>
          <a:off x="3534728" y="4295927"/>
          <a:ext cx="2074545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12" name="Equation" r:id="rId12" imgW="711000" imgH="190440" progId="Equation.DSMT4">
                  <p:embed/>
                </p:oleObj>
              </mc:Choice>
              <mc:Fallback>
                <p:oleObj name="Equation" r:id="rId12" imgW="711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728" y="4295927"/>
                        <a:ext cx="2074545" cy="55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052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152401"/>
            <a:ext cx="9144000" cy="60959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cientific Not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95400" y="990600"/>
            <a:ext cx="6477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 number written in scientific notation has two factors.  One factor is a real number with absolute value greater than or equal to 1 but less than 10.  The other factor has a base of 10 and an integer exponent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19155"/>
              </p:ext>
            </p:extLst>
          </p:nvPr>
        </p:nvGraphicFramePr>
        <p:xfrm>
          <a:off x="1458912" y="2667000"/>
          <a:ext cx="911224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40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2" y="2667000"/>
                        <a:ext cx="911224" cy="44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40922"/>
              </p:ext>
            </p:extLst>
          </p:nvPr>
        </p:nvGraphicFramePr>
        <p:xfrm>
          <a:off x="3505200" y="2667000"/>
          <a:ext cx="1795044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41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1795044" cy="44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574240"/>
              </p:ext>
            </p:extLst>
          </p:nvPr>
        </p:nvGraphicFramePr>
        <p:xfrm>
          <a:off x="6643686" y="2667000"/>
          <a:ext cx="911225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42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6" y="2667000"/>
                        <a:ext cx="911225" cy="44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-38100" y="34290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numbers below are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o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 scientific not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26283"/>
              </p:ext>
            </p:extLst>
          </p:nvPr>
        </p:nvGraphicFramePr>
        <p:xfrm>
          <a:off x="838200" y="4191000"/>
          <a:ext cx="1216541" cy="46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43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1216541" cy="464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74375"/>
              </p:ext>
            </p:extLst>
          </p:nvPr>
        </p:nvGraphicFramePr>
        <p:xfrm>
          <a:off x="3203143" y="4191000"/>
          <a:ext cx="1217978" cy="46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44" name="Equation" r:id="rId12" imgW="533160" imgH="203040" progId="Equation.DSMT4">
                  <p:embed/>
                </p:oleObj>
              </mc:Choice>
              <mc:Fallback>
                <p:oleObj name="Equation" r:id="rId12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143" y="4191000"/>
                        <a:ext cx="1217978" cy="464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29666"/>
              </p:ext>
            </p:extLst>
          </p:nvPr>
        </p:nvGraphicFramePr>
        <p:xfrm>
          <a:off x="5543550" y="4252913"/>
          <a:ext cx="288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45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252913"/>
                        <a:ext cx="2889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76811"/>
              </p:ext>
            </p:extLst>
          </p:nvPr>
        </p:nvGraphicFramePr>
        <p:xfrm>
          <a:off x="7085013" y="4251325"/>
          <a:ext cx="839787" cy="40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646" name="Equation" r:id="rId16" imgW="368280" imgH="177480" progId="Equation.DSMT4">
                  <p:embed/>
                </p:oleObj>
              </mc:Choice>
              <mc:Fallback>
                <p:oleObj name="Equation" r:id="rId16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4251325"/>
                        <a:ext cx="839787" cy="405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199" y="315604"/>
            <a:ext cx="7315201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ithout using the distributive propert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98609"/>
              </p:ext>
            </p:extLst>
          </p:nvPr>
        </p:nvGraphicFramePr>
        <p:xfrm>
          <a:off x="3127771" y="1351788"/>
          <a:ext cx="2593182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64" name="Equation" r:id="rId4" imgW="888840" imgH="190440" progId="Equation.DSMT4">
                  <p:embed/>
                </p:oleObj>
              </mc:Choice>
              <mc:Fallback>
                <p:oleObj name="Equation" r:id="rId4" imgW="888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771" y="1351788"/>
                        <a:ext cx="2593182" cy="55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79468"/>
              </p:ext>
            </p:extLst>
          </p:nvPr>
        </p:nvGraphicFramePr>
        <p:xfrm>
          <a:off x="3919569" y="2113788"/>
          <a:ext cx="1298512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65" name="Equation" r:id="rId6" imgW="444240" imgH="190440" progId="Equation.DSMT4">
                  <p:embed/>
                </p:oleObj>
              </mc:Choice>
              <mc:Fallback>
                <p:oleObj name="Equation" r:id="rId6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69" y="2113788"/>
                        <a:ext cx="1298512" cy="55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03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199" y="315604"/>
            <a:ext cx="7315201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ithout using the distributive propert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11797"/>
              </p:ext>
            </p:extLst>
          </p:nvPr>
        </p:nvGraphicFramePr>
        <p:xfrm>
          <a:off x="2010955" y="1448867"/>
          <a:ext cx="4969688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0" name="Equation" r:id="rId4" imgW="1549080" imgH="190440" progId="Equation.DSMT4">
                  <p:embed/>
                </p:oleObj>
              </mc:Choice>
              <mc:Fallback>
                <p:oleObj name="Equation" r:id="rId4" imgW="1549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955" y="1448867"/>
                        <a:ext cx="4969688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52305"/>
              </p:ext>
            </p:extLst>
          </p:nvPr>
        </p:nvGraphicFramePr>
        <p:xfrm>
          <a:off x="4001500" y="2287067"/>
          <a:ext cx="1141000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1" name="Equation" r:id="rId6" imgW="355320" imgH="190440" progId="Equation.DSMT4">
                  <p:embed/>
                </p:oleObj>
              </mc:Choice>
              <mc:Fallback>
                <p:oleObj name="Equation" r:id="rId6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500" y="2287067"/>
                        <a:ext cx="1141000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084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199" y="315604"/>
            <a:ext cx="7315201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ithout using the distributive property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43062"/>
              </p:ext>
            </p:extLst>
          </p:nvPr>
        </p:nvGraphicFramePr>
        <p:xfrm>
          <a:off x="2080682" y="1296467"/>
          <a:ext cx="4830233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10" name="Equation" r:id="rId4" imgW="1511280" imgH="190440" progId="Equation.DSMT4">
                  <p:embed/>
                </p:oleObj>
              </mc:Choice>
              <mc:Fallback>
                <p:oleObj name="Equation" r:id="rId4" imgW="1511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682" y="1296467"/>
                        <a:ext cx="4830233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168860"/>
              </p:ext>
            </p:extLst>
          </p:nvPr>
        </p:nvGraphicFramePr>
        <p:xfrm>
          <a:off x="3718626" y="1982267"/>
          <a:ext cx="1705161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11" name="Equation" r:id="rId6" imgW="533160" imgH="190440" progId="Equation.DSMT4">
                  <p:embed/>
                </p:oleObj>
              </mc:Choice>
              <mc:Fallback>
                <p:oleObj name="Equation" r:id="rId6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626" y="1982267"/>
                        <a:ext cx="1705161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18724"/>
              </p:ext>
            </p:extLst>
          </p:nvPr>
        </p:nvGraphicFramePr>
        <p:xfrm>
          <a:off x="3253512" y="2668067"/>
          <a:ext cx="2636977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12" name="Equation" r:id="rId8" imgW="825480" imgH="190440" progId="Equation.DSMT4">
                  <p:embed/>
                </p:oleObj>
              </mc:Choice>
              <mc:Fallback>
                <p:oleObj name="Equation" r:id="rId8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512" y="2668067"/>
                        <a:ext cx="2636977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75781"/>
              </p:ext>
            </p:extLst>
          </p:nvPr>
        </p:nvGraphicFramePr>
        <p:xfrm>
          <a:off x="3663555" y="3506267"/>
          <a:ext cx="1662902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13" name="Equation" r:id="rId10" imgW="520560" imgH="190440" progId="Equation.DSMT4">
                  <p:embed/>
                </p:oleObj>
              </mc:Choice>
              <mc:Fallback>
                <p:oleObj name="Equation" r:id="rId10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555" y="3506267"/>
                        <a:ext cx="1662902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293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199" y="315604"/>
            <a:ext cx="7315201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ithout using the distributive property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62975"/>
              </p:ext>
            </p:extLst>
          </p:nvPr>
        </p:nvGraphicFramePr>
        <p:xfrm>
          <a:off x="2325785" y="1372667"/>
          <a:ext cx="4340026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34" name="Equation" r:id="rId4" imgW="1358640" imgH="190440" progId="Equation.DSMT4">
                  <p:embed/>
                </p:oleObj>
              </mc:Choice>
              <mc:Fallback>
                <p:oleObj name="Equation" r:id="rId4" imgW="1358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785" y="1372667"/>
                        <a:ext cx="4340026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21165"/>
              </p:ext>
            </p:extLst>
          </p:nvPr>
        </p:nvGraphicFramePr>
        <p:xfrm>
          <a:off x="3258658" y="2058467"/>
          <a:ext cx="2474280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35" name="Equation" r:id="rId6" imgW="774360" imgH="190440" progId="Equation.DSMT4">
                  <p:embed/>
                </p:oleObj>
              </mc:Choice>
              <mc:Fallback>
                <p:oleObj name="Equation" r:id="rId6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658" y="2058467"/>
                        <a:ext cx="2474280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37892"/>
              </p:ext>
            </p:extLst>
          </p:nvPr>
        </p:nvGraphicFramePr>
        <p:xfrm>
          <a:off x="2851914" y="2820467"/>
          <a:ext cx="3287770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36" name="Equation" r:id="rId8" imgW="1028520" imgH="190440" progId="Equation.DSMT4">
                  <p:embed/>
                </p:oleObj>
              </mc:Choice>
              <mc:Fallback>
                <p:oleObj name="Equation" r:id="rId8" imgW="1028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914" y="2820467"/>
                        <a:ext cx="3287770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17015"/>
              </p:ext>
            </p:extLst>
          </p:nvPr>
        </p:nvGraphicFramePr>
        <p:xfrm>
          <a:off x="3258658" y="3506267"/>
          <a:ext cx="2474280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37" name="Equation" r:id="rId10" imgW="774360" imgH="190440" progId="Equation.DSMT4">
                  <p:embed/>
                </p:oleObj>
              </mc:Choice>
              <mc:Fallback>
                <p:oleObj name="Equation" r:id="rId10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658" y="3506267"/>
                        <a:ext cx="2474280" cy="60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979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1"/>
            <a:ext cx="73914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ultiplying with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479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ing Using Scientific Not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07244" y="1066800"/>
            <a:ext cx="6098221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h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commutativ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property of multiplication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the order of the factors doesn’t </a:t>
            </a:r>
            <a:r>
              <a:rPr lang="en-US" sz="2000" noProof="0" dirty="0" smtClean="0">
                <a:latin typeface="Arial" pitchFamily="34" charset="0"/>
                <a:ea typeface="+mj-ea"/>
                <a:cs typeface="Arial" pitchFamily="34" charset="0"/>
              </a:rPr>
              <a:t>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ffect the product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533099" y="2209800"/>
            <a:ext cx="640079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h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associative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roperty of multiplicatio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he grouping of the factors doesn’t </a:t>
            </a:r>
            <a:r>
              <a:rPr lang="en-US" sz="2000" noProof="0" dirty="0" smtClean="0">
                <a:latin typeface="Arial" pitchFamily="34" charset="0"/>
                <a:ea typeface="+mj-ea"/>
                <a:cs typeface="Arial" pitchFamily="34" charset="0"/>
              </a:rPr>
              <a:t>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ffect the product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820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087398"/>
              </p:ext>
            </p:extLst>
          </p:nvPr>
        </p:nvGraphicFramePr>
        <p:xfrm>
          <a:off x="1522503" y="264940"/>
          <a:ext cx="6140269" cy="141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482" name="Equation" r:id="rId4" imgW="2095200" imgH="482400" progId="Equation.DSMT4">
                  <p:embed/>
                </p:oleObj>
              </mc:Choice>
              <mc:Fallback>
                <p:oleObj name="Equation" r:id="rId4" imgW="2095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03" y="264940"/>
                        <a:ext cx="6140269" cy="14114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00571"/>
              </p:ext>
            </p:extLst>
          </p:nvPr>
        </p:nvGraphicFramePr>
        <p:xfrm>
          <a:off x="2978508" y="1985615"/>
          <a:ext cx="3125071" cy="593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483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508" y="1985615"/>
                        <a:ext cx="3125071" cy="5937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28377"/>
              </p:ext>
            </p:extLst>
          </p:nvPr>
        </p:nvGraphicFramePr>
        <p:xfrm>
          <a:off x="4003344" y="4218258"/>
          <a:ext cx="335960" cy="51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484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344" y="4218258"/>
                        <a:ext cx="335960" cy="5197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91018"/>
              </p:ext>
            </p:extLst>
          </p:nvPr>
        </p:nvGraphicFramePr>
        <p:xfrm>
          <a:off x="2978508" y="2747615"/>
          <a:ext cx="3125071" cy="593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485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508" y="2747615"/>
                        <a:ext cx="3125071" cy="5937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17695"/>
              </p:ext>
            </p:extLst>
          </p:nvPr>
        </p:nvGraphicFramePr>
        <p:xfrm>
          <a:off x="2642877" y="3405566"/>
          <a:ext cx="3870947" cy="81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486" name="Equation" r:id="rId12" imgW="1320480" imgH="279360" progId="Equation.DSMT4">
                  <p:embed/>
                </p:oleObj>
              </mc:Choice>
              <mc:Fallback>
                <p:oleObj name="Equation" r:id="rId12" imgW="1320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877" y="3405566"/>
                        <a:ext cx="3870947" cy="8177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93827"/>
              </p:ext>
            </p:extLst>
          </p:nvPr>
        </p:nvGraphicFramePr>
        <p:xfrm>
          <a:off x="4290074" y="4119215"/>
          <a:ext cx="1041691" cy="59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487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074" y="4119215"/>
                        <a:ext cx="1041691" cy="5937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9300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48821"/>
              </p:ext>
            </p:extLst>
          </p:nvPr>
        </p:nvGraphicFramePr>
        <p:xfrm>
          <a:off x="2920365" y="1003321"/>
          <a:ext cx="3227070" cy="73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322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365" y="1003321"/>
                        <a:ext cx="3227070" cy="7315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10273"/>
              </p:ext>
            </p:extLst>
          </p:nvPr>
        </p:nvGraphicFramePr>
        <p:xfrm>
          <a:off x="2920365" y="1917721"/>
          <a:ext cx="3227070" cy="73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323" name="Equation" r:id="rId6" imgW="1117440" imgH="253800" progId="Equation.DSMT4">
                  <p:embed/>
                </p:oleObj>
              </mc:Choice>
              <mc:Fallback>
                <p:oleObj name="Equation" r:id="rId6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365" y="1917721"/>
                        <a:ext cx="3227070" cy="7315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06588"/>
              </p:ext>
            </p:extLst>
          </p:nvPr>
        </p:nvGraphicFramePr>
        <p:xfrm>
          <a:off x="3973512" y="2895600"/>
          <a:ext cx="11207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324"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2" y="2895600"/>
                        <a:ext cx="1120775" cy="484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9591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82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01599"/>
              </p:ext>
            </p:extLst>
          </p:nvPr>
        </p:nvGraphicFramePr>
        <p:xfrm>
          <a:off x="3085560" y="1101760"/>
          <a:ext cx="2896680" cy="6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90" name="Equation" r:id="rId4" imgW="1155600" imgH="279360" progId="Equation.DSMT4">
                  <p:embed/>
                </p:oleObj>
              </mc:Choice>
              <mc:Fallback>
                <p:oleObj name="Equation" r:id="rId4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560" y="1101760"/>
                        <a:ext cx="2896680" cy="69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76524"/>
              </p:ext>
            </p:extLst>
          </p:nvPr>
        </p:nvGraphicFramePr>
        <p:xfrm>
          <a:off x="3085560" y="2016160"/>
          <a:ext cx="2896680" cy="6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91" name="Equation" r:id="rId6" imgW="1155600" imgH="279360" progId="Equation.DSMT4">
                  <p:embed/>
                </p:oleObj>
              </mc:Choice>
              <mc:Fallback>
                <p:oleObj name="Equation" r:id="rId6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560" y="2016160"/>
                        <a:ext cx="2896680" cy="69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07524"/>
              </p:ext>
            </p:extLst>
          </p:nvPr>
        </p:nvGraphicFramePr>
        <p:xfrm>
          <a:off x="3769558" y="2870861"/>
          <a:ext cx="1527096" cy="50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92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558" y="2870861"/>
                        <a:ext cx="1527096" cy="509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85686"/>
              </p:ext>
            </p:extLst>
          </p:nvPr>
        </p:nvGraphicFramePr>
        <p:xfrm>
          <a:off x="3341037" y="3556662"/>
          <a:ext cx="2385727" cy="50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93"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037" y="3556662"/>
                        <a:ext cx="2385727" cy="509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16779"/>
              </p:ext>
            </p:extLst>
          </p:nvPr>
        </p:nvGraphicFramePr>
        <p:xfrm>
          <a:off x="3706963" y="4318662"/>
          <a:ext cx="1653873" cy="50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94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963" y="4318662"/>
                        <a:ext cx="1653873" cy="509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984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82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90996"/>
              </p:ext>
            </p:extLst>
          </p:nvPr>
        </p:nvGraphicFramePr>
        <p:xfrm>
          <a:off x="2963585" y="1228986"/>
          <a:ext cx="3140630" cy="6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38" name="Equation" r:id="rId4" imgW="1257120" imgH="279360" progId="Equation.DSMT4">
                  <p:embed/>
                </p:oleObj>
              </mc:Choice>
              <mc:Fallback>
                <p:oleObj name="Equation" r:id="rId4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585" y="1228986"/>
                        <a:ext cx="3140630" cy="69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32869"/>
              </p:ext>
            </p:extLst>
          </p:nvPr>
        </p:nvGraphicFramePr>
        <p:xfrm>
          <a:off x="2963585" y="2143386"/>
          <a:ext cx="3140630" cy="69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39" name="Equation" r:id="rId6" imgW="1257120" imgH="279360" progId="Equation.DSMT4">
                  <p:embed/>
                </p:oleObj>
              </mc:Choice>
              <mc:Fallback>
                <p:oleObj name="Equation" r:id="rId6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585" y="2143386"/>
                        <a:ext cx="3140630" cy="697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58348"/>
              </p:ext>
            </p:extLst>
          </p:nvPr>
        </p:nvGraphicFramePr>
        <p:xfrm>
          <a:off x="3741538" y="2998089"/>
          <a:ext cx="1584722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40"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538" y="2998089"/>
                        <a:ext cx="1584722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76390"/>
              </p:ext>
            </p:extLst>
          </p:nvPr>
        </p:nvGraphicFramePr>
        <p:xfrm>
          <a:off x="3312390" y="3760089"/>
          <a:ext cx="2441432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41" name="Equation" r:id="rId10" imgW="977760" imgH="203040" progId="Equation.DSMT4">
                  <p:embed/>
                </p:oleObj>
              </mc:Choice>
              <mc:Fallback>
                <p:oleObj name="Equation" r:id="rId10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390" y="3760089"/>
                        <a:ext cx="2441432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26786"/>
              </p:ext>
            </p:extLst>
          </p:nvPr>
        </p:nvGraphicFramePr>
        <p:xfrm>
          <a:off x="3692723" y="4522089"/>
          <a:ext cx="1680766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42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723" y="4522089"/>
                        <a:ext cx="1680766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4523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228600"/>
            <a:ext cx="9144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cimal Notation and Scientific Not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58803"/>
              </p:ext>
            </p:extLst>
          </p:nvPr>
        </p:nvGraphicFramePr>
        <p:xfrm>
          <a:off x="3276600" y="1219200"/>
          <a:ext cx="26289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4" imgW="1434960" imgH="177480" progId="Equation.DSMT4">
                  <p:embed/>
                </p:oleObj>
              </mc:Choice>
              <mc:Fallback>
                <p:oleObj name="Equation" r:id="rId4" imgW="14349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19200"/>
                        <a:ext cx="2628900" cy="325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172493"/>
              </p:ext>
            </p:extLst>
          </p:nvPr>
        </p:nvGraphicFramePr>
        <p:xfrm>
          <a:off x="3276600" y="1676400"/>
          <a:ext cx="29543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6" imgW="1612800" imgH="203040" progId="Equation.DSMT4">
                  <p:embed/>
                </p:oleObj>
              </mc:Choice>
              <mc:Fallback>
                <p:oleObj name="Equation" r:id="rId6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2954337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281178"/>
              </p:ext>
            </p:extLst>
          </p:nvPr>
        </p:nvGraphicFramePr>
        <p:xfrm>
          <a:off x="3276600" y="2971800"/>
          <a:ext cx="30480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8" imgW="1663560" imgH="203040" progId="Equation.DSMT4">
                  <p:embed/>
                </p:oleObj>
              </mc:Choice>
              <mc:Fallback>
                <p:oleObj name="Equation" r:id="rId8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304800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83974"/>
              </p:ext>
            </p:extLst>
          </p:nvPr>
        </p:nvGraphicFramePr>
        <p:xfrm>
          <a:off x="3352800" y="2514600"/>
          <a:ext cx="29083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10" imgW="1587240" imgH="177480" progId="Equation.DSMT4">
                  <p:embed/>
                </p:oleObj>
              </mc:Choice>
              <mc:Fallback>
                <p:oleObj name="Equation" r:id="rId10" imgW="1587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2908300" cy="325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82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5398"/>
              </p:ext>
            </p:extLst>
          </p:nvPr>
        </p:nvGraphicFramePr>
        <p:xfrm>
          <a:off x="2839688" y="1057614"/>
          <a:ext cx="3388424" cy="68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51" name="Equation" r:id="rId4" imgW="1371600" imgH="279360" progId="Equation.DSMT4">
                  <p:embed/>
                </p:oleObj>
              </mc:Choice>
              <mc:Fallback>
                <p:oleObj name="Equation" r:id="rId4" imgW="1371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688" y="1057614"/>
                        <a:ext cx="3388424" cy="68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36383"/>
              </p:ext>
            </p:extLst>
          </p:nvPr>
        </p:nvGraphicFramePr>
        <p:xfrm>
          <a:off x="2839688" y="1972014"/>
          <a:ext cx="3388424" cy="68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52" name="Equation" r:id="rId6" imgW="1371600" imgH="279360" progId="Equation.DSMT4">
                  <p:embed/>
                </p:oleObj>
              </mc:Choice>
              <mc:Fallback>
                <p:oleObj name="Equation" r:id="rId6" imgW="1371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688" y="1972014"/>
                        <a:ext cx="3388424" cy="68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758346"/>
              </p:ext>
            </p:extLst>
          </p:nvPr>
        </p:nvGraphicFramePr>
        <p:xfrm>
          <a:off x="3859672" y="2902584"/>
          <a:ext cx="1348455" cy="50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53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672" y="2902584"/>
                        <a:ext cx="1348455" cy="50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18462"/>
              </p:ext>
            </p:extLst>
          </p:nvPr>
        </p:nvGraphicFramePr>
        <p:xfrm>
          <a:off x="3436121" y="3588384"/>
          <a:ext cx="2195559" cy="50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54" name="Equation" r:id="rId10" imgW="888840" imgH="203040" progId="Equation.DSMT4">
                  <p:embed/>
                </p:oleObj>
              </mc:Choice>
              <mc:Fallback>
                <p:oleObj name="Equation" r:id="rId10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121" y="3588384"/>
                        <a:ext cx="2195559" cy="50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74217"/>
              </p:ext>
            </p:extLst>
          </p:nvPr>
        </p:nvGraphicFramePr>
        <p:xfrm>
          <a:off x="3913584" y="4350384"/>
          <a:ext cx="1440657" cy="50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55" name="Equation" r:id="rId12" imgW="583920" imgH="203040" progId="Equation.DSMT4">
                  <p:embed/>
                </p:oleObj>
              </mc:Choice>
              <mc:Fallback>
                <p:oleObj name="Equation" r:id="rId12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584" y="4350384"/>
                        <a:ext cx="1440657" cy="501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947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1"/>
            <a:ext cx="73914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ividing with Scientific Notatio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03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28600"/>
            <a:ext cx="7315200" cy="6096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ividing Using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90120"/>
              </p:ext>
            </p:extLst>
          </p:nvPr>
        </p:nvGraphicFramePr>
        <p:xfrm>
          <a:off x="1100138" y="1066800"/>
          <a:ext cx="70199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36" name="Equation" r:id="rId4" imgW="4254480" imgH="444240" progId="Equation.DSMT4">
                  <p:embed/>
                </p:oleObj>
              </mc:Choice>
              <mc:Fallback>
                <p:oleObj name="Equation" r:id="rId4" imgW="42544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066800"/>
                        <a:ext cx="70199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90123"/>
              </p:ext>
            </p:extLst>
          </p:nvPr>
        </p:nvGraphicFramePr>
        <p:xfrm>
          <a:off x="3821867" y="2995115"/>
          <a:ext cx="1415327" cy="116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37" name="Equation" r:id="rId6" imgW="571320" imgH="469800" progId="Equation.DSMT4">
                  <p:embed/>
                </p:oleObj>
              </mc:Choice>
              <mc:Fallback>
                <p:oleObj name="Equation" r:id="rId6" imgW="5713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867" y="2995115"/>
                        <a:ext cx="1415327" cy="1163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5267"/>
              </p:ext>
            </p:extLst>
          </p:nvPr>
        </p:nvGraphicFramePr>
        <p:xfrm>
          <a:off x="3886200" y="4512186"/>
          <a:ext cx="315239" cy="40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38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12186"/>
                        <a:ext cx="315239" cy="407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85123"/>
              </p:ext>
            </p:extLst>
          </p:nvPr>
        </p:nvGraphicFramePr>
        <p:xfrm>
          <a:off x="3857546" y="1840379"/>
          <a:ext cx="1456099" cy="113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39" name="Equation" r:id="rId10" imgW="571320" imgH="444240" progId="Equation.DSMT4">
                  <p:embed/>
                </p:oleObj>
              </mc:Choice>
              <mc:Fallback>
                <p:oleObj name="Equation" r:id="rId10" imgW="57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7546" y="1840379"/>
                        <a:ext cx="1456099" cy="1132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041350"/>
              </p:ext>
            </p:extLst>
          </p:nvPr>
        </p:nvGraphicFramePr>
        <p:xfrm>
          <a:off x="4130993" y="4393883"/>
          <a:ext cx="1320165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40"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993" y="4393883"/>
                        <a:ext cx="1320165" cy="56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13153"/>
              </p:ext>
            </p:extLst>
          </p:nvPr>
        </p:nvGraphicFramePr>
        <p:xfrm>
          <a:off x="4162425" y="5079683"/>
          <a:ext cx="125730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41" name="Equation" r:id="rId14" imgW="507960" imgH="228600" progId="Equation.DSMT4">
                  <p:embed/>
                </p:oleObj>
              </mc:Choice>
              <mc:Fallback>
                <p:oleObj name="Equation" r:id="rId1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5079683"/>
                        <a:ext cx="1257300" cy="56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73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399998"/>
              </p:ext>
            </p:extLst>
          </p:nvPr>
        </p:nvGraphicFramePr>
        <p:xfrm>
          <a:off x="3771794" y="849392"/>
          <a:ext cx="1524213" cy="117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039" name="Equation" r:id="rId4" imgW="609480" imgH="469800" progId="Equation.DSMT4">
                  <p:embed/>
                </p:oleObj>
              </mc:Choice>
              <mc:Fallback>
                <p:oleObj name="Equation" r:id="rId4" imgW="609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794" y="849392"/>
                        <a:ext cx="1524213" cy="11734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77933"/>
              </p:ext>
            </p:extLst>
          </p:nvPr>
        </p:nvGraphicFramePr>
        <p:xfrm>
          <a:off x="3888820" y="2068592"/>
          <a:ext cx="1618773" cy="117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040" name="Equation" r:id="rId6" imgW="647640" imgH="469800" progId="Equation.DSMT4">
                  <p:embed/>
                </p:oleObj>
              </mc:Choice>
              <mc:Fallback>
                <p:oleObj name="Equation" r:id="rId6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820" y="2068592"/>
                        <a:ext cx="1618773" cy="11734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33071"/>
              </p:ext>
            </p:extLst>
          </p:nvPr>
        </p:nvGraphicFramePr>
        <p:xfrm>
          <a:off x="3740229" y="3315176"/>
          <a:ext cx="1587341" cy="5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041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229" y="3315176"/>
                        <a:ext cx="1587341" cy="5710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73881"/>
              </p:ext>
            </p:extLst>
          </p:nvPr>
        </p:nvGraphicFramePr>
        <p:xfrm>
          <a:off x="3390186" y="4077176"/>
          <a:ext cx="2285841" cy="5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042" name="Equation" r:id="rId10" imgW="914400" imgH="228600" progId="Equation.DSMT4">
                  <p:embed/>
                </p:oleObj>
              </mc:Choice>
              <mc:Fallback>
                <p:oleObj name="Equation" r:id="rId1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186" y="4077176"/>
                        <a:ext cx="2285841" cy="5710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75341"/>
              </p:ext>
            </p:extLst>
          </p:nvPr>
        </p:nvGraphicFramePr>
        <p:xfrm>
          <a:off x="3979386" y="4915376"/>
          <a:ext cx="1302703" cy="5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043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386" y="4915376"/>
                        <a:ext cx="1302703" cy="5710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914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89437"/>
              </p:ext>
            </p:extLst>
          </p:nvPr>
        </p:nvGraphicFramePr>
        <p:xfrm>
          <a:off x="3974691" y="1090612"/>
          <a:ext cx="1405993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4" name="Equation" r:id="rId4" imgW="672840" imgH="482400" progId="Equation.DSMT4">
                  <p:embed/>
                </p:oleObj>
              </mc:Choice>
              <mc:Fallback>
                <p:oleObj name="Equation" r:id="rId4" imgW="672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691" y="1090612"/>
                        <a:ext cx="1405993" cy="100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97153"/>
              </p:ext>
            </p:extLst>
          </p:nvPr>
        </p:nvGraphicFramePr>
        <p:xfrm>
          <a:off x="3890986" y="2150347"/>
          <a:ext cx="1571111" cy="116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5" name="Equation" r:id="rId6" imgW="634680" imgH="469800" progId="Equation.DSMT4">
                  <p:embed/>
                </p:oleObj>
              </mc:Choice>
              <mc:Fallback>
                <p:oleObj name="Equation" r:id="rId6" imgW="634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86" y="2150347"/>
                        <a:ext cx="1571111" cy="1161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07249"/>
              </p:ext>
            </p:extLst>
          </p:nvPr>
        </p:nvGraphicFramePr>
        <p:xfrm>
          <a:off x="3763803" y="3549015"/>
          <a:ext cx="1540193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6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803" y="3549015"/>
                        <a:ext cx="1540193" cy="56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63103"/>
              </p:ext>
            </p:extLst>
          </p:nvPr>
        </p:nvGraphicFramePr>
        <p:xfrm>
          <a:off x="3323749" y="4387215"/>
          <a:ext cx="2420303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7"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749" y="4387215"/>
                        <a:ext cx="2420303" cy="56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65221"/>
              </p:ext>
            </p:extLst>
          </p:nvPr>
        </p:nvGraphicFramePr>
        <p:xfrm>
          <a:off x="3716655" y="5225415"/>
          <a:ext cx="163449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8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655" y="5225415"/>
                        <a:ext cx="1634490" cy="56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070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4376"/>
              </p:ext>
            </p:extLst>
          </p:nvPr>
        </p:nvGraphicFramePr>
        <p:xfrm>
          <a:off x="3962400" y="762000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85" name="Equation" r:id="rId4" imgW="761760" imgH="482400" progId="Equation.DSMT4">
                  <p:embed/>
                </p:oleObj>
              </mc:Choice>
              <mc:Fallback>
                <p:oleObj name="Equation" r:id="rId4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762000"/>
                        <a:ext cx="1447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12289"/>
              </p:ext>
            </p:extLst>
          </p:nvPr>
        </p:nvGraphicFramePr>
        <p:xfrm>
          <a:off x="3886200" y="1752600"/>
          <a:ext cx="157321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86" name="Equation" r:id="rId6" imgW="698400" imgH="469800" progId="Equation.DSMT4">
                  <p:embed/>
                </p:oleObj>
              </mc:Choice>
              <mc:Fallback>
                <p:oleObj name="Equation" r:id="rId6" imgW="698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52600"/>
                        <a:ext cx="1573212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38835"/>
              </p:ext>
            </p:extLst>
          </p:nvPr>
        </p:nvGraphicFramePr>
        <p:xfrm>
          <a:off x="3347244" y="3048000"/>
          <a:ext cx="23733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87"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244" y="3048000"/>
                        <a:ext cx="23733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0570"/>
              </p:ext>
            </p:extLst>
          </p:nvPr>
        </p:nvGraphicFramePr>
        <p:xfrm>
          <a:off x="3833812" y="3810000"/>
          <a:ext cx="14001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88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2" y="3810000"/>
                        <a:ext cx="14001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18143"/>
              </p:ext>
            </p:extLst>
          </p:nvPr>
        </p:nvGraphicFramePr>
        <p:xfrm>
          <a:off x="3476625" y="4572000"/>
          <a:ext cx="21145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89"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572000"/>
                        <a:ext cx="21145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02094"/>
              </p:ext>
            </p:extLst>
          </p:nvPr>
        </p:nvGraphicFramePr>
        <p:xfrm>
          <a:off x="3905250" y="5257800"/>
          <a:ext cx="1257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090" name="Equation" r:id="rId14" imgW="558720" imgH="228600" progId="Equation.DSMT4">
                  <p:embed/>
                </p:oleObj>
              </mc:Choice>
              <mc:Fallback>
                <p:oleObj name="Equation" r:id="rId14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257800"/>
                        <a:ext cx="12573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320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20005"/>
              </p:ext>
            </p:extLst>
          </p:nvPr>
        </p:nvGraphicFramePr>
        <p:xfrm>
          <a:off x="3733683" y="990600"/>
          <a:ext cx="1676634" cy="129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25" name="Equation" r:id="rId4" imgW="609480" imgH="469800" progId="Equation.DSMT4">
                  <p:embed/>
                </p:oleObj>
              </mc:Choice>
              <mc:Fallback>
                <p:oleObj name="Equation" r:id="rId4" imgW="609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683" y="990600"/>
                        <a:ext cx="1676634" cy="12908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43011"/>
              </p:ext>
            </p:extLst>
          </p:nvPr>
        </p:nvGraphicFramePr>
        <p:xfrm>
          <a:off x="3798703" y="2474976"/>
          <a:ext cx="1546592" cy="110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26" name="Equation" r:id="rId6" imgW="672840" imgH="482400" progId="Equation.DSMT4">
                  <p:embed/>
                </p:oleObj>
              </mc:Choice>
              <mc:Fallback>
                <p:oleObj name="Equation" r:id="rId6" imgW="672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703" y="2474976"/>
                        <a:ext cx="1546592" cy="110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53555"/>
              </p:ext>
            </p:extLst>
          </p:nvPr>
        </p:nvGraphicFramePr>
        <p:xfrm>
          <a:off x="3813710" y="3846576"/>
          <a:ext cx="1516580" cy="110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27" name="Equation" r:id="rId8" imgW="660240" imgH="482400" progId="Equation.DSMT4">
                  <p:embed/>
                </p:oleObj>
              </mc:Choice>
              <mc:Fallback>
                <p:oleObj name="Equation" r:id="rId8" imgW="660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710" y="3846576"/>
                        <a:ext cx="1516580" cy="1106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6744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1"/>
            <a:ext cx="73914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ixed Operation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0781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54770"/>
              </p:ext>
            </p:extLst>
          </p:nvPr>
        </p:nvGraphicFramePr>
        <p:xfrm>
          <a:off x="2724118" y="990600"/>
          <a:ext cx="3695764" cy="127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22" name="Equation" r:id="rId4" imgW="1549080" imgH="533160" progId="Equation.DSMT4">
                  <p:embed/>
                </p:oleObj>
              </mc:Choice>
              <mc:Fallback>
                <p:oleObj name="Equation" r:id="rId4" imgW="1549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18" y="990600"/>
                        <a:ext cx="3695764" cy="1272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2919"/>
              </p:ext>
            </p:extLst>
          </p:nvPr>
        </p:nvGraphicFramePr>
        <p:xfrm>
          <a:off x="3657600" y="2590800"/>
          <a:ext cx="1605852" cy="112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23" name="Equation" r:id="rId6" imgW="672840" imgH="469800" progId="Equation.DSMT4">
                  <p:embed/>
                </p:oleObj>
              </mc:Choice>
              <mc:Fallback>
                <p:oleObj name="Equation" r:id="rId6" imgW="672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1605852" cy="11217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11243"/>
              </p:ext>
            </p:extLst>
          </p:nvPr>
        </p:nvGraphicFramePr>
        <p:xfrm>
          <a:off x="3678793" y="3950271"/>
          <a:ext cx="1786414" cy="54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24"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793" y="3950271"/>
                        <a:ext cx="1786414" cy="5455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11364"/>
              </p:ext>
            </p:extLst>
          </p:nvPr>
        </p:nvGraphicFramePr>
        <p:xfrm>
          <a:off x="3315581" y="4712271"/>
          <a:ext cx="2514426" cy="54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25" name="Equation" r:id="rId10" imgW="1054080" imgH="228600" progId="Equation.DSMT4">
                  <p:embed/>
                </p:oleObj>
              </mc:Choice>
              <mc:Fallback>
                <p:oleObj name="Equation" r:id="rId10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581" y="4712271"/>
                        <a:ext cx="2514426" cy="5455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70675"/>
              </p:ext>
            </p:extLst>
          </p:nvPr>
        </p:nvGraphicFramePr>
        <p:xfrm>
          <a:off x="3677039" y="5474271"/>
          <a:ext cx="1788335" cy="54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26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039" y="5474271"/>
                        <a:ext cx="1788335" cy="5455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2717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584453"/>
              </p:ext>
            </p:extLst>
          </p:nvPr>
        </p:nvGraphicFramePr>
        <p:xfrm>
          <a:off x="3112310" y="1154716"/>
          <a:ext cx="2919378" cy="106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26" name="Equation" r:id="rId4" imgW="1002960" imgH="368280" progId="Equation.DSMT4">
                  <p:embed/>
                </p:oleObj>
              </mc:Choice>
              <mc:Fallback>
                <p:oleObj name="Equation" r:id="rId4" imgW="1002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310" y="1154716"/>
                        <a:ext cx="2919378" cy="1068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09735"/>
              </p:ext>
            </p:extLst>
          </p:nvPr>
        </p:nvGraphicFramePr>
        <p:xfrm>
          <a:off x="2668413" y="2323219"/>
          <a:ext cx="3807175" cy="77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27" name="Equation" r:id="rId6" imgW="1307880" imgH="266400" progId="Equation.DSMT4">
                  <p:embed/>
                </p:oleObj>
              </mc:Choice>
              <mc:Fallback>
                <p:oleObj name="Equation" r:id="rId6" imgW="1307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413" y="2323219"/>
                        <a:ext cx="3807175" cy="77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98211"/>
              </p:ext>
            </p:extLst>
          </p:nvPr>
        </p:nvGraphicFramePr>
        <p:xfrm>
          <a:off x="3703765" y="3180588"/>
          <a:ext cx="1736471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28" name="Equation" r:id="rId8" imgW="596880" imgH="190440" progId="Equation.DSMT4">
                  <p:embed/>
                </p:oleObj>
              </mc:Choice>
              <mc:Fallback>
                <p:oleObj name="Equation" r:id="rId8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765" y="3180588"/>
                        <a:ext cx="1736471" cy="5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50673"/>
              </p:ext>
            </p:extLst>
          </p:nvPr>
        </p:nvGraphicFramePr>
        <p:xfrm>
          <a:off x="3334790" y="3866388"/>
          <a:ext cx="2476009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29" name="Equation" r:id="rId10" imgW="850680" imgH="190440" progId="Equation.DSMT4">
                  <p:embed/>
                </p:oleObj>
              </mc:Choice>
              <mc:Fallback>
                <p:oleObj name="Equation" r:id="rId10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790" y="3866388"/>
                        <a:ext cx="2476009" cy="5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278421"/>
              </p:ext>
            </p:extLst>
          </p:nvPr>
        </p:nvGraphicFramePr>
        <p:xfrm>
          <a:off x="3721052" y="4552188"/>
          <a:ext cx="1701896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30" name="Equation" r:id="rId12" imgW="583920" imgH="190440" progId="Equation.DSMT4">
                  <p:embed/>
                </p:oleObj>
              </mc:Choice>
              <mc:Fallback>
                <p:oleObj name="Equation" r:id="rId12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052" y="4552188"/>
                        <a:ext cx="1701896" cy="5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6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453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914400"/>
            <a:ext cx="73914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writing Values with Nonnegative Exponent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841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21332"/>
              </p:ext>
            </p:extLst>
          </p:nvPr>
        </p:nvGraphicFramePr>
        <p:xfrm>
          <a:off x="3484785" y="907344"/>
          <a:ext cx="2174431" cy="1942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03" name="Equation" r:id="rId4" imgW="863280" imgH="774360" progId="Equation.DSMT4">
                  <p:embed/>
                </p:oleObj>
              </mc:Choice>
              <mc:Fallback>
                <p:oleObj name="Equation" r:id="rId4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785" y="907344"/>
                        <a:ext cx="2174431" cy="1942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63762"/>
              </p:ext>
            </p:extLst>
          </p:nvPr>
        </p:nvGraphicFramePr>
        <p:xfrm>
          <a:off x="3484785" y="3126216"/>
          <a:ext cx="2174431" cy="136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04" name="Equation" r:id="rId6" imgW="863280" imgH="545760" progId="Equation.DSMT4">
                  <p:embed/>
                </p:oleObj>
              </mc:Choice>
              <mc:Fallback>
                <p:oleObj name="Equation" r:id="rId6" imgW="8632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785" y="3126216"/>
                        <a:ext cx="2174431" cy="1369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07540"/>
              </p:ext>
            </p:extLst>
          </p:nvPr>
        </p:nvGraphicFramePr>
        <p:xfrm>
          <a:off x="3867999" y="4685379"/>
          <a:ext cx="1408001" cy="57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05"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999" y="4685379"/>
                        <a:ext cx="1408001" cy="572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092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7835"/>
              </p:ext>
            </p:extLst>
          </p:nvPr>
        </p:nvGraphicFramePr>
        <p:xfrm>
          <a:off x="2637679" y="878943"/>
          <a:ext cx="3868643" cy="159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80" name="Equation" r:id="rId4" imgW="1536480" imgH="634680" progId="Equation.DSMT4">
                  <p:embed/>
                </p:oleObj>
              </mc:Choice>
              <mc:Fallback>
                <p:oleObj name="Equation" r:id="rId4" imgW="1536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679" y="878943"/>
                        <a:ext cx="3868643" cy="1592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98946"/>
              </p:ext>
            </p:extLst>
          </p:nvPr>
        </p:nvGraphicFramePr>
        <p:xfrm>
          <a:off x="3085243" y="2612661"/>
          <a:ext cx="2973515" cy="127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81" name="Equation" r:id="rId6" imgW="1180800" imgH="507960" progId="Equation.DSMT4">
                  <p:embed/>
                </p:oleObj>
              </mc:Choice>
              <mc:Fallback>
                <p:oleObj name="Equation" r:id="rId6" imgW="1180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243" y="2612661"/>
                        <a:ext cx="2973515" cy="1273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77510"/>
              </p:ext>
            </p:extLst>
          </p:nvPr>
        </p:nvGraphicFramePr>
        <p:xfrm>
          <a:off x="3733800" y="3999579"/>
          <a:ext cx="1696133" cy="57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82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99579"/>
                        <a:ext cx="1696133" cy="572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39195"/>
              </p:ext>
            </p:extLst>
          </p:nvPr>
        </p:nvGraphicFramePr>
        <p:xfrm>
          <a:off x="3386987" y="4761579"/>
          <a:ext cx="2368439" cy="57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83"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987" y="4761579"/>
                        <a:ext cx="2368439" cy="572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47837"/>
              </p:ext>
            </p:extLst>
          </p:nvPr>
        </p:nvGraphicFramePr>
        <p:xfrm>
          <a:off x="3898107" y="5523579"/>
          <a:ext cx="1344613" cy="57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84"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107" y="5523579"/>
                        <a:ext cx="1344613" cy="572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6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write your answer in 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874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90600" y="1524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scientific notation.</a:t>
            </a:r>
          </a:p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Write your answer in scientific notation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23202"/>
              </p:ext>
            </p:extLst>
          </p:nvPr>
        </p:nvGraphicFramePr>
        <p:xfrm>
          <a:off x="3158428" y="1395306"/>
          <a:ext cx="2827144" cy="5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38"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428" y="1395306"/>
                        <a:ext cx="2827144" cy="51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27076"/>
              </p:ext>
            </p:extLst>
          </p:nvPr>
        </p:nvGraphicFramePr>
        <p:xfrm>
          <a:off x="2869104" y="2027146"/>
          <a:ext cx="3277204" cy="83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39" name="Equation" r:id="rId6" imgW="1295280" imgH="330120" progId="Equation.DSMT4">
                  <p:embed/>
                </p:oleObj>
              </mc:Choice>
              <mc:Fallback>
                <p:oleObj name="Equation" r:id="rId6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104" y="2027146"/>
                        <a:ext cx="3277204" cy="830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48378"/>
              </p:ext>
            </p:extLst>
          </p:nvPr>
        </p:nvGraphicFramePr>
        <p:xfrm>
          <a:off x="3913018" y="2930474"/>
          <a:ext cx="1316376" cy="5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40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018" y="2930474"/>
                        <a:ext cx="1316376" cy="57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87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00630"/>
              </p:ext>
            </p:extLst>
          </p:nvPr>
        </p:nvGraphicFramePr>
        <p:xfrm>
          <a:off x="2990742" y="1295400"/>
          <a:ext cx="3162515" cy="47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95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742" y="1295400"/>
                        <a:ext cx="3162515" cy="473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03860"/>
              </p:ext>
            </p:extLst>
          </p:nvPr>
        </p:nvGraphicFramePr>
        <p:xfrm>
          <a:off x="3212187" y="1930184"/>
          <a:ext cx="27180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96" name="Equation" r:id="rId6" imgW="1168200" imgH="330120" progId="Equation.DSMT4">
                  <p:embed/>
                </p:oleObj>
              </mc:Choice>
              <mc:Fallback>
                <p:oleObj name="Equation" r:id="rId6" imgW="116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187" y="1930184"/>
                        <a:ext cx="27180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84374"/>
              </p:ext>
            </p:extLst>
          </p:nvPr>
        </p:nvGraphicFramePr>
        <p:xfrm>
          <a:off x="3994151" y="2890653"/>
          <a:ext cx="1152525" cy="53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97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1" y="2890653"/>
                        <a:ext cx="1152525" cy="53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33376"/>
              </p:ext>
            </p:extLst>
          </p:nvPr>
        </p:nvGraphicFramePr>
        <p:xfrm>
          <a:off x="3582584" y="3652653"/>
          <a:ext cx="1980421" cy="53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98"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584" y="3652653"/>
                        <a:ext cx="1980421" cy="53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80873"/>
              </p:ext>
            </p:extLst>
          </p:nvPr>
        </p:nvGraphicFramePr>
        <p:xfrm>
          <a:off x="3965170" y="4414653"/>
          <a:ext cx="1212072" cy="53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99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170" y="4414653"/>
                        <a:ext cx="1212072" cy="53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0600" y="1524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scientific notation.</a:t>
            </a:r>
          </a:p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Write your answer in scientific notation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754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73920"/>
              </p:ext>
            </p:extLst>
          </p:nvPr>
        </p:nvGraphicFramePr>
        <p:xfrm>
          <a:off x="3054630" y="940952"/>
          <a:ext cx="3036328" cy="101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22" name="Equation" r:id="rId4" imgW="1257120" imgH="419040" progId="Equation.DSMT4">
                  <p:embed/>
                </p:oleObj>
              </mc:Choice>
              <mc:Fallback>
                <p:oleObj name="Equation" r:id="rId4" imgW="125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30" y="940952"/>
                        <a:ext cx="3036328" cy="1012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18154"/>
              </p:ext>
            </p:extLst>
          </p:nvPr>
        </p:nvGraphicFramePr>
        <p:xfrm>
          <a:off x="3360215" y="1989539"/>
          <a:ext cx="2423568" cy="1134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23" name="Equation" r:id="rId6" imgW="1002960" imgH="469800" progId="Equation.DSMT4">
                  <p:embed/>
                </p:oleObj>
              </mc:Choice>
              <mc:Fallback>
                <p:oleObj name="Equation" r:id="rId6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215" y="1989539"/>
                        <a:ext cx="2423568" cy="1134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05899"/>
              </p:ext>
            </p:extLst>
          </p:nvPr>
        </p:nvGraphicFramePr>
        <p:xfrm>
          <a:off x="3834839" y="3284938"/>
          <a:ext cx="1472735" cy="113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24" name="Equation" r:id="rId8" imgW="609480" imgH="469800" progId="Equation.DSMT4">
                  <p:embed/>
                </p:oleObj>
              </mc:Choice>
              <mc:Fallback>
                <p:oleObj name="Equation" r:id="rId8" imgW="609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839" y="3284938"/>
                        <a:ext cx="1472735" cy="113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6327"/>
              </p:ext>
            </p:extLst>
          </p:nvPr>
        </p:nvGraphicFramePr>
        <p:xfrm>
          <a:off x="3635957" y="4553916"/>
          <a:ext cx="1872086" cy="55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25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57" y="4553916"/>
                        <a:ext cx="1872086" cy="55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06945"/>
              </p:ext>
            </p:extLst>
          </p:nvPr>
        </p:nvGraphicFramePr>
        <p:xfrm>
          <a:off x="3344368" y="5163516"/>
          <a:ext cx="2455263" cy="55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26" name="Equation" r:id="rId12" imgW="1015920" imgH="228600" progId="Equation.DSMT4">
                  <p:embed/>
                </p:oleObj>
              </mc:Choice>
              <mc:Fallback>
                <p:oleObj name="Equation" r:id="rId12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68" y="5163516"/>
                        <a:ext cx="2455263" cy="55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44569"/>
              </p:ext>
            </p:extLst>
          </p:nvPr>
        </p:nvGraphicFramePr>
        <p:xfrm>
          <a:off x="3851536" y="5849316"/>
          <a:ext cx="1504429" cy="55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27"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536" y="5849316"/>
                        <a:ext cx="1504429" cy="551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90600" y="1524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scientific notation.</a:t>
            </a:r>
          </a:p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Write your answer in scientific notation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965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1"/>
            <a:ext cx="73914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cientific Nota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656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1524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 using scientific notation.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Write your answer in scientific nota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72952"/>
              </p:ext>
            </p:extLst>
          </p:nvPr>
        </p:nvGraphicFramePr>
        <p:xfrm>
          <a:off x="3509963" y="1219200"/>
          <a:ext cx="2124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19"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1219200"/>
                        <a:ext cx="2124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27254"/>
              </p:ext>
            </p:extLst>
          </p:nvPr>
        </p:nvGraphicFramePr>
        <p:xfrm>
          <a:off x="3265175" y="1752600"/>
          <a:ext cx="2613649" cy="39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20" name="Equation" r:id="rId6" imgW="1358640" imgH="203040" progId="Equation.DSMT4">
                  <p:embed/>
                </p:oleObj>
              </mc:Choice>
              <mc:Fallback>
                <p:oleObj name="Equation" r:id="rId6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175" y="1752600"/>
                        <a:ext cx="2613649" cy="39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79640"/>
              </p:ext>
            </p:extLst>
          </p:nvPr>
        </p:nvGraphicFramePr>
        <p:xfrm>
          <a:off x="3510898" y="2209800"/>
          <a:ext cx="2122203" cy="76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21" name="Equation" r:id="rId8" imgW="1168200" imgH="419040" progId="Equation.DSMT4">
                  <p:embed/>
                </p:oleObj>
              </mc:Choice>
              <mc:Fallback>
                <p:oleObj name="Equation" r:id="rId8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898" y="2209800"/>
                        <a:ext cx="2122203" cy="76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92360"/>
              </p:ext>
            </p:extLst>
          </p:nvPr>
        </p:nvGraphicFramePr>
        <p:xfrm>
          <a:off x="2933844" y="3200400"/>
          <a:ext cx="3276312" cy="78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22" name="Equation" r:id="rId10" imgW="1803240" imgH="431640" progId="Equation.DSMT4">
                  <p:embed/>
                </p:oleObj>
              </mc:Choice>
              <mc:Fallback>
                <p:oleObj name="Equation" r:id="rId10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844" y="3200400"/>
                        <a:ext cx="3276312" cy="78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06250"/>
              </p:ext>
            </p:extLst>
          </p:nvPr>
        </p:nvGraphicFramePr>
        <p:xfrm>
          <a:off x="3314700" y="4114800"/>
          <a:ext cx="2514600" cy="81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23" name="Equation" r:id="rId12" imgW="1409400" imgH="457200" progId="Equation.DSMT4">
                  <p:embed/>
                </p:oleObj>
              </mc:Choice>
              <mc:Fallback>
                <p:oleObj name="Equation" r:id="rId12" imgW="140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114800"/>
                        <a:ext cx="2514600" cy="813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358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0" y="304800"/>
            <a:ext cx="9144000" cy="8382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ewriting in scientific notation 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(positive exponents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32009"/>
              </p:ext>
            </p:extLst>
          </p:nvPr>
        </p:nvGraphicFramePr>
        <p:xfrm>
          <a:off x="4191000" y="1981200"/>
          <a:ext cx="7318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18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7318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69613"/>
              </p:ext>
            </p:extLst>
          </p:nvPr>
        </p:nvGraphicFramePr>
        <p:xfrm>
          <a:off x="2633878" y="1374465"/>
          <a:ext cx="3919322" cy="37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19" name="Equation" r:id="rId6" imgW="2108200" imgH="203200" progId="Equation.DSMT4">
                  <p:embed/>
                </p:oleObj>
              </mc:Choice>
              <mc:Fallback>
                <p:oleObj name="Equation" r:id="rId6" imgW="2108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878" y="1374465"/>
                        <a:ext cx="3919322" cy="378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21282"/>
              </p:ext>
            </p:extLst>
          </p:nvPr>
        </p:nvGraphicFramePr>
        <p:xfrm>
          <a:off x="4191000" y="3810000"/>
          <a:ext cx="7826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20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0"/>
                        <a:ext cx="7826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85378"/>
              </p:ext>
            </p:extLst>
          </p:nvPr>
        </p:nvGraphicFramePr>
        <p:xfrm>
          <a:off x="3657600" y="2438400"/>
          <a:ext cx="16271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21" name="Equation" r:id="rId10" imgW="876240" imgH="177480" progId="Equation.DSMT4">
                  <p:embed/>
                </p:oleObj>
              </mc:Choice>
              <mc:Fallback>
                <p:oleObj name="Equation" r:id="rId10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16271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27954"/>
              </p:ext>
            </p:extLst>
          </p:nvPr>
        </p:nvGraphicFramePr>
        <p:xfrm>
          <a:off x="4114800" y="2895600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22"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5600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96314"/>
              </p:ext>
            </p:extLst>
          </p:nvPr>
        </p:nvGraphicFramePr>
        <p:xfrm>
          <a:off x="3074988" y="4281488"/>
          <a:ext cx="3105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23" name="Equation" r:id="rId14" imgW="1562040" imgH="393480" progId="Equation.DSMT4">
                  <p:embed/>
                </p:oleObj>
              </mc:Choice>
              <mc:Fallback>
                <p:oleObj name="Equation" r:id="rId14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281488"/>
                        <a:ext cx="31051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73923"/>
              </p:ext>
            </p:extLst>
          </p:nvPr>
        </p:nvGraphicFramePr>
        <p:xfrm>
          <a:off x="4191000" y="5105400"/>
          <a:ext cx="8334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24" name="Equation" r:id="rId16" imgW="419040" imgH="203040" progId="Equation.DSMT4">
                  <p:embed/>
                </p:oleObj>
              </mc:Choice>
              <mc:Fallback>
                <p:oleObj name="Equation" r:id="rId16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8334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14400" y="228600"/>
            <a:ext cx="731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Write in scientific nota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54756"/>
              </p:ext>
            </p:extLst>
          </p:nvPr>
        </p:nvGraphicFramePr>
        <p:xfrm>
          <a:off x="3048000" y="914400"/>
          <a:ext cx="904902" cy="39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85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14400"/>
                        <a:ext cx="904902" cy="390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56506"/>
              </p:ext>
            </p:extLst>
          </p:nvPr>
        </p:nvGraphicFramePr>
        <p:xfrm>
          <a:off x="2978186" y="1524000"/>
          <a:ext cx="1564244" cy="39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86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86" y="1524000"/>
                        <a:ext cx="1564244" cy="390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20489"/>
              </p:ext>
            </p:extLst>
          </p:nvPr>
        </p:nvGraphicFramePr>
        <p:xfrm>
          <a:off x="3886200" y="2057400"/>
          <a:ext cx="341882" cy="31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87"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7400"/>
                        <a:ext cx="341882" cy="31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04180"/>
              </p:ext>
            </p:extLst>
          </p:nvPr>
        </p:nvGraphicFramePr>
        <p:xfrm>
          <a:off x="2330960" y="2590800"/>
          <a:ext cx="1085340" cy="46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88" name="Equation" r:id="rId10" imgW="507960" imgH="215640" progId="Equation.DSMT4">
                  <p:embed/>
                </p:oleObj>
              </mc:Choice>
              <mc:Fallback>
                <p:oleObj name="Equation" r:id="rId10" imgW="5079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960" y="2590800"/>
                        <a:ext cx="1085340" cy="46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96623"/>
              </p:ext>
            </p:extLst>
          </p:nvPr>
        </p:nvGraphicFramePr>
        <p:xfrm>
          <a:off x="1981200" y="3352800"/>
          <a:ext cx="133089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89" name="Equation" r:id="rId12" imgW="634680" imgH="215640" progId="Equation.DSMT4">
                  <p:embed/>
                </p:oleObj>
              </mc:Choice>
              <mc:Fallback>
                <p:oleObj name="Equation" r:id="rId12" imgW="6346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133089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39220"/>
              </p:ext>
            </p:extLst>
          </p:nvPr>
        </p:nvGraphicFramePr>
        <p:xfrm>
          <a:off x="3941459" y="838200"/>
          <a:ext cx="12715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90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459" y="838200"/>
                        <a:ext cx="12715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62864"/>
              </p:ext>
            </p:extLst>
          </p:nvPr>
        </p:nvGraphicFramePr>
        <p:xfrm>
          <a:off x="4608513" y="1447800"/>
          <a:ext cx="15636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91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1447800"/>
                        <a:ext cx="15636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7499"/>
              </p:ext>
            </p:extLst>
          </p:nvPr>
        </p:nvGraphicFramePr>
        <p:xfrm>
          <a:off x="4304282" y="1981200"/>
          <a:ext cx="1222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92" name="Equation" r:id="rId18" imgW="634680" imgH="203040" progId="Equation.DSMT4">
                  <p:embed/>
                </p:oleObj>
              </mc:Choice>
              <mc:Fallback>
                <p:oleObj name="Equation" r:id="rId1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282" y="1981200"/>
                        <a:ext cx="1222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8148"/>
              </p:ext>
            </p:extLst>
          </p:nvPr>
        </p:nvGraphicFramePr>
        <p:xfrm>
          <a:off x="3416300" y="2590800"/>
          <a:ext cx="1982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93" name="Equation" r:id="rId20" imgW="927000" imgH="215640" progId="Equation.DSMT4">
                  <p:embed/>
                </p:oleObj>
              </mc:Choice>
              <mc:Fallback>
                <p:oleObj name="Equation" r:id="rId20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590800"/>
                        <a:ext cx="19827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05133"/>
              </p:ext>
            </p:extLst>
          </p:nvPr>
        </p:nvGraphicFramePr>
        <p:xfrm>
          <a:off x="5397500" y="2604448"/>
          <a:ext cx="1384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94" name="Equation" r:id="rId22" imgW="647640" imgH="203040" progId="Equation.DSMT4">
                  <p:embed/>
                </p:oleObj>
              </mc:Choice>
              <mc:Fallback>
                <p:oleObj name="Equation" r:id="rId22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604448"/>
                        <a:ext cx="1384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96086"/>
              </p:ext>
            </p:extLst>
          </p:nvPr>
        </p:nvGraphicFramePr>
        <p:xfrm>
          <a:off x="3276600" y="3352800"/>
          <a:ext cx="23129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895" name="Equation" r:id="rId24" imgW="1104840" imgH="228600" progId="Equation.DSMT4">
                  <p:embed/>
                </p:oleObj>
              </mc:Choice>
              <mc:Fallback>
                <p:oleObj name="Equation" r:id="rId2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3129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23488"/>
              </p:ext>
            </p:extLst>
          </p:nvPr>
        </p:nvGraphicFramePr>
        <p:xfrm>
          <a:off x="5540375" y="3352800"/>
          <a:ext cx="16224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176" name="Equation" r:id="rId26" imgW="774360" imgH="228600" progId="Equation.DSMT4">
                  <p:embed/>
                </p:oleObj>
              </mc:Choice>
              <mc:Fallback>
                <p:oleObj name="Equation" r:id="rId26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3352800"/>
                        <a:ext cx="16224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90972"/>
              </p:ext>
            </p:extLst>
          </p:nvPr>
        </p:nvGraphicFramePr>
        <p:xfrm>
          <a:off x="3200400" y="2100262"/>
          <a:ext cx="2587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1" name="Equation" r:id="rId4" imgW="1143000" imgH="177480" progId="Equation.DSMT4">
                  <p:embed/>
                </p:oleObj>
              </mc:Choice>
              <mc:Fallback>
                <p:oleObj name="Equation" r:id="rId4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00262"/>
                        <a:ext cx="258762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00195"/>
              </p:ext>
            </p:extLst>
          </p:nvPr>
        </p:nvGraphicFramePr>
        <p:xfrm>
          <a:off x="2286000" y="1338262"/>
          <a:ext cx="4419600" cy="4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2" name="Equation" r:id="rId6" imgW="2120760" imgH="203040" progId="Equation.DSMT4">
                  <p:embed/>
                </p:oleObj>
              </mc:Choice>
              <mc:Fallback>
                <p:oleObj name="Equation" r:id="rId6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38262"/>
                        <a:ext cx="4419600" cy="423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81139"/>
              </p:ext>
            </p:extLst>
          </p:nvPr>
        </p:nvGraphicFramePr>
        <p:xfrm>
          <a:off x="3473450" y="2870222"/>
          <a:ext cx="1936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3" name="Equation" r:id="rId8" imgW="799920" imgH="215640" progId="Equation.DSMT4">
                  <p:embed/>
                </p:oleObj>
              </mc:Choice>
              <mc:Fallback>
                <p:oleObj name="Equation" r:id="rId8" imgW="79992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870222"/>
                        <a:ext cx="19367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30432"/>
              </p:ext>
            </p:extLst>
          </p:nvPr>
        </p:nvGraphicFramePr>
        <p:xfrm>
          <a:off x="2514600" y="2862262"/>
          <a:ext cx="977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4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62262"/>
                        <a:ext cx="9779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36508"/>
              </p:ext>
            </p:extLst>
          </p:nvPr>
        </p:nvGraphicFramePr>
        <p:xfrm>
          <a:off x="5337175" y="2938462"/>
          <a:ext cx="1444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5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2938462"/>
                        <a:ext cx="1444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>
            <a:spLocks noGrp="1"/>
          </p:cNvSpPr>
          <p:nvPr>
            <p:ph type="ctrTitle" idx="4294967295"/>
          </p:nvPr>
        </p:nvSpPr>
        <p:spPr>
          <a:xfrm>
            <a:off x="0" y="304800"/>
            <a:ext cx="9144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ewriting scientific notation in decimal notation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(Positive exponents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59240"/>
              </p:ext>
            </p:extLst>
          </p:nvPr>
        </p:nvGraphicFramePr>
        <p:xfrm>
          <a:off x="3997656" y="2895600"/>
          <a:ext cx="11668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6"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656" y="2895600"/>
                        <a:ext cx="11668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06043"/>
              </p:ext>
            </p:extLst>
          </p:nvPr>
        </p:nvGraphicFramePr>
        <p:xfrm>
          <a:off x="1905000" y="990600"/>
          <a:ext cx="12303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90600"/>
                        <a:ext cx="12303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Write in decimal notation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54109"/>
              </p:ext>
            </p:extLst>
          </p:nvPr>
        </p:nvGraphicFramePr>
        <p:xfrm>
          <a:off x="2057400" y="1828800"/>
          <a:ext cx="1344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1344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05929"/>
              </p:ext>
            </p:extLst>
          </p:nvPr>
        </p:nvGraphicFramePr>
        <p:xfrm>
          <a:off x="1066800" y="2590800"/>
          <a:ext cx="163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1631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04474"/>
              </p:ext>
            </p:extLst>
          </p:nvPr>
        </p:nvGraphicFramePr>
        <p:xfrm>
          <a:off x="3124200" y="990600"/>
          <a:ext cx="22447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"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22447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95832"/>
              </p:ext>
            </p:extLst>
          </p:nvPr>
        </p:nvGraphicFramePr>
        <p:xfrm>
          <a:off x="5410200" y="1033462"/>
          <a:ext cx="18446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033462"/>
                        <a:ext cx="18446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02504"/>
              </p:ext>
            </p:extLst>
          </p:nvPr>
        </p:nvGraphicFramePr>
        <p:xfrm>
          <a:off x="3368720" y="1856096"/>
          <a:ext cx="1600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" name="Equation" r:id="rId14" imgW="660240" imgH="215640" progId="Equation.DSMT4">
                  <p:embed/>
                </p:oleObj>
              </mc:Choice>
              <mc:Fallback>
                <p:oleObj name="Equation" r:id="rId14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720" y="1856096"/>
                        <a:ext cx="16002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19514"/>
              </p:ext>
            </p:extLst>
          </p:nvPr>
        </p:nvGraphicFramePr>
        <p:xfrm>
          <a:off x="5028011" y="1878344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"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011" y="1878344"/>
                        <a:ext cx="14160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46224"/>
              </p:ext>
            </p:extLst>
          </p:nvPr>
        </p:nvGraphicFramePr>
        <p:xfrm>
          <a:off x="2667000" y="2590800"/>
          <a:ext cx="32607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" name="Equation" r:id="rId18" imgW="1346040" imgH="215640" progId="Equation.DSMT4">
                  <p:embed/>
                </p:oleObj>
              </mc:Choice>
              <mc:Fallback>
                <p:oleObj name="Equation" r:id="rId18" imgW="1346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326072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72047"/>
              </p:ext>
            </p:extLst>
          </p:nvPr>
        </p:nvGraphicFramePr>
        <p:xfrm>
          <a:off x="5867400" y="2590800"/>
          <a:ext cx="28003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" name="Equation" r:id="rId20" imgW="1155600" imgH="203040" progId="Equation.DSMT4">
                  <p:embed/>
                </p:oleObj>
              </mc:Choice>
              <mc:Fallback>
                <p:oleObj name="Equation" r:id="rId20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90800"/>
                        <a:ext cx="280035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1"/>
            <a:ext cx="73914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writing Values with Negative Exponent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0900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39</TotalTime>
  <Words>615</Words>
  <Application>Microsoft Office PowerPoint</Application>
  <PresentationFormat>On-screen Show (4:3)</PresentationFormat>
  <Paragraphs>152</Paragraphs>
  <Slides>46</Slides>
  <Notes>46</Notes>
  <HiddenSlides>2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Arial</vt:lpstr>
      <vt:lpstr>Calibri</vt:lpstr>
      <vt:lpstr>Office Theme</vt:lpstr>
      <vt:lpstr>Equation</vt:lpstr>
      <vt:lpstr>Scientific Notation</vt:lpstr>
      <vt:lpstr>Scientific Notation</vt:lpstr>
      <vt:lpstr>Decimal Notation and Scientific Notation</vt:lpstr>
      <vt:lpstr>Rewriting Values with Nonnegative Exponents</vt:lpstr>
      <vt:lpstr>Rewriting in scientific notation  (positive exponents)</vt:lpstr>
      <vt:lpstr>PowerPoint Presentation</vt:lpstr>
      <vt:lpstr>Rewriting scientific notation in decimal notation (Positive exponents)</vt:lpstr>
      <vt:lpstr>PowerPoint Presentation</vt:lpstr>
      <vt:lpstr>Rewriting Values with Negative Exponents</vt:lpstr>
      <vt:lpstr>Rewriting  to scientific notation (Negative exponents)</vt:lpstr>
      <vt:lpstr>PowerPoint Presentation</vt:lpstr>
      <vt:lpstr>Rewriting from scientific notation to decimal notation (Negative exponents)</vt:lpstr>
      <vt:lpstr>PowerPoint Presentation</vt:lpstr>
      <vt:lpstr>Adding and Subtracting With Scientific Notation</vt:lpstr>
      <vt:lpstr>Adding and Subtracting Using Scientific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plying with Scientific Notation</vt:lpstr>
      <vt:lpstr>Multiplying Using Scientific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viding with Scientific Notation</vt:lpstr>
      <vt:lpstr>Dividing Using Scientific Notation</vt:lpstr>
      <vt:lpstr>PowerPoint Presentation</vt:lpstr>
      <vt:lpstr>PowerPoint Presentation</vt:lpstr>
      <vt:lpstr>PowerPoint Presentation</vt:lpstr>
      <vt:lpstr>PowerPoint Presentation</vt:lpstr>
      <vt:lpstr>Mixed Oper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cientific No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Algebraic Expressions</dc:title>
  <dc:creator>scott storla</dc:creator>
  <cp:lastModifiedBy>scott.storla@minneapolis.edu</cp:lastModifiedBy>
  <cp:revision>431</cp:revision>
  <dcterms:created xsi:type="dcterms:W3CDTF">2010-09-04T18:04:48Z</dcterms:created>
  <dcterms:modified xsi:type="dcterms:W3CDTF">2015-08-17T13:03:46Z</dcterms:modified>
</cp:coreProperties>
</file>